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akeipour@andrew)</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mygradien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2001826"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38039" cy="24505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938039"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6D2DE8">
        <w:trPr>
          <w:jc w:val="center"/>
        </w:trPr>
        <w:tc>
          <w:tcPr>
            <w:tcW w:w="4675" w:type="dxa"/>
          </w:tcPr>
          <w:p w:rsidR="0004157A" w:rsidRDefault="00CE79F4" w:rsidP="006D2DE8">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6D2DE8">
            <w:pPr>
              <w:ind w:firstLine="0"/>
              <w:jc w:val="center"/>
            </w:pPr>
            <w:r w:rsidRPr="00CE79F4">
              <w:rPr>
                <w:noProof/>
              </w:rPr>
              <w:drawing>
                <wp:inline distT="0" distB="0" distL="0" distR="0">
                  <wp:extent cx="2944368" cy="2455870"/>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44368" cy="2455870"/>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r w:rsidR="0030499B">
        <w:t xml:space="preserve"> The </w:t>
      </w:r>
      <w:r w:rsidR="00F145F0">
        <w:t>case of 0 orientations is handled to improve the results.</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812607" w:rsidTr="006D2DE8">
        <w:trPr>
          <w:jc w:val="center"/>
        </w:trPr>
        <w:tc>
          <w:tcPr>
            <w:tcW w:w="4667" w:type="dxa"/>
          </w:tcPr>
          <w:p w:rsidR="00812607" w:rsidRDefault="00917C7D" w:rsidP="006D2DE8">
            <w:pPr>
              <w:ind w:firstLine="0"/>
            </w:pPr>
            <w:r w:rsidRPr="00917C7D">
              <w:rPr>
                <w:noProof/>
              </w:rPr>
              <w:drawing>
                <wp:inline distT="0" distB="0" distL="0" distR="0">
                  <wp:extent cx="2953512" cy="2456784"/>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3512" cy="2456784"/>
                          </a:xfrm>
                          <a:prstGeom prst="rect">
                            <a:avLst/>
                          </a:prstGeom>
                          <a:noFill/>
                          <a:ln>
                            <a:noFill/>
                          </a:ln>
                        </pic:spPr>
                      </pic:pic>
                    </a:graphicData>
                  </a:graphic>
                </wp:inline>
              </w:drawing>
            </w:r>
          </w:p>
        </w:tc>
        <w:tc>
          <w:tcPr>
            <w:tcW w:w="4693" w:type="dxa"/>
          </w:tcPr>
          <w:p w:rsidR="00812607" w:rsidRDefault="00C667F6" w:rsidP="006D2DE8">
            <w:pPr>
              <w:ind w:firstLine="0"/>
              <w:jc w:val="center"/>
            </w:pPr>
            <w:r w:rsidRPr="00C667F6">
              <w:rPr>
                <w:noProof/>
              </w:rPr>
              <w:drawing>
                <wp:inline distT="0" distB="0" distL="0" distR="0">
                  <wp:extent cx="2939371" cy="2450592"/>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39371"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detectwh’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 xml:space="preserve">The ‘detect_script’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 xml:space="preserve">map as a result in the ‘detect_script’ script, </w:t>
      </w:r>
      <w:r w:rsidR="009C59CB">
        <w:rPr>
          <w:lang w:bidi="fa-IR"/>
        </w:rPr>
        <w:t xml:space="preserve">it is enough to uncomment the call to </w:t>
      </w:r>
      <w:r w:rsidR="00AA2CE8">
        <w:rPr>
          <w:lang w:bidi="fa-IR"/>
        </w:rPr>
        <w:t>‘</w:t>
      </w:r>
      <w:r w:rsidR="009C59CB">
        <w:rPr>
          <w:lang w:bidi="fa-IR"/>
        </w:rPr>
        <w:t>detectwh</w:t>
      </w:r>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DD689E" w:rsidTr="006D2DE8">
        <w:trPr>
          <w:jc w:val="center"/>
        </w:trPr>
        <w:tc>
          <w:tcPr>
            <w:tcW w:w="4667" w:type="dxa"/>
          </w:tcPr>
          <w:p w:rsidR="00E954A6" w:rsidRDefault="00E954A6" w:rsidP="006D2DE8">
            <w:pPr>
              <w:ind w:firstLine="0"/>
            </w:pPr>
            <w:r w:rsidRPr="00E954A6">
              <w:rPr>
                <w:noProof/>
              </w:rPr>
              <w:lastRenderedPageBreak/>
              <w:drawing>
                <wp:inline distT="0" distB="0" distL="0" distR="0">
                  <wp:extent cx="2976372" cy="198424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976372" cy="1984248"/>
                          </a:xfrm>
                          <a:prstGeom prst="rect">
                            <a:avLst/>
                          </a:prstGeom>
                          <a:noFill/>
                          <a:ln>
                            <a:noFill/>
                          </a:ln>
                        </pic:spPr>
                      </pic:pic>
                    </a:graphicData>
                  </a:graphic>
                </wp:inline>
              </w:drawing>
            </w:r>
          </w:p>
        </w:tc>
        <w:tc>
          <w:tcPr>
            <w:tcW w:w="4693" w:type="dxa"/>
          </w:tcPr>
          <w:p w:rsidR="00E954A6" w:rsidRDefault="00DD689E" w:rsidP="006D2DE8">
            <w:pPr>
              <w:ind w:firstLine="0"/>
              <w:jc w:val="center"/>
            </w:pPr>
            <w:r w:rsidRPr="00DD689E">
              <w:rPr>
                <w:noProof/>
              </w:rPr>
              <w:drawing>
                <wp:inline distT="0" distB="0" distL="0" distR="0">
                  <wp:extent cx="2963377" cy="2007231"/>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63377"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8"/>
      </w:tblGrid>
      <w:tr w:rsidR="000B2871" w:rsidTr="006D2DE8">
        <w:trPr>
          <w:jc w:val="center"/>
        </w:trPr>
        <w:tc>
          <w:tcPr>
            <w:tcW w:w="4667" w:type="dxa"/>
          </w:tcPr>
          <w:p w:rsidR="00216F6F" w:rsidRDefault="00216F6F" w:rsidP="006D2DE8">
            <w:pPr>
              <w:ind w:firstLine="0"/>
            </w:pPr>
            <w:r w:rsidRPr="00E954A6">
              <w:rPr>
                <w:noProof/>
              </w:rPr>
              <w:drawing>
                <wp:inline distT="0" distB="0" distL="0" distR="0" wp14:anchorId="487C132F" wp14:editId="5AF8D32E">
                  <wp:extent cx="2936799" cy="219776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36799" cy="2197769"/>
                          </a:xfrm>
                          <a:prstGeom prst="rect">
                            <a:avLst/>
                          </a:prstGeom>
                          <a:noFill/>
                          <a:ln>
                            <a:noFill/>
                          </a:ln>
                        </pic:spPr>
                      </pic:pic>
                    </a:graphicData>
                  </a:graphic>
                </wp:inline>
              </w:drawing>
            </w:r>
          </w:p>
        </w:tc>
        <w:tc>
          <w:tcPr>
            <w:tcW w:w="4693" w:type="dxa"/>
          </w:tcPr>
          <w:p w:rsidR="00216F6F" w:rsidRDefault="00216F6F" w:rsidP="006D2DE8">
            <w:pPr>
              <w:ind w:firstLine="0"/>
              <w:jc w:val="center"/>
            </w:pPr>
            <w:r w:rsidRPr="00DD689E">
              <w:rPr>
                <w:noProof/>
              </w:rPr>
              <w:drawing>
                <wp:inline distT="0" distB="0" distL="0" distR="0" wp14:anchorId="16CA7523" wp14:editId="6FFC88FE">
                  <wp:extent cx="2929741" cy="2202311"/>
                  <wp:effectExtent l="0" t="0" r="444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02311"/>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83"/>
      </w:tblGrid>
      <w:tr w:rsidR="00216F6F" w:rsidTr="006D2DE8">
        <w:trPr>
          <w:jc w:val="center"/>
        </w:trPr>
        <w:tc>
          <w:tcPr>
            <w:tcW w:w="4667" w:type="dxa"/>
          </w:tcPr>
          <w:p w:rsidR="00216F6F" w:rsidRDefault="00216F6F" w:rsidP="006D2DE8">
            <w:pPr>
              <w:ind w:firstLine="0"/>
            </w:pPr>
            <w:r w:rsidRPr="00E954A6">
              <w:rPr>
                <w:noProof/>
              </w:rPr>
              <w:drawing>
                <wp:inline distT="0" distB="0" distL="0" distR="0" wp14:anchorId="487C132F" wp14:editId="5AF8D32E">
                  <wp:extent cx="2957942" cy="197708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77085"/>
                          </a:xfrm>
                          <a:prstGeom prst="rect">
                            <a:avLst/>
                          </a:prstGeom>
                          <a:noFill/>
                          <a:ln>
                            <a:noFill/>
                          </a:ln>
                        </pic:spPr>
                      </pic:pic>
                    </a:graphicData>
                  </a:graphic>
                </wp:inline>
              </w:drawing>
            </w:r>
          </w:p>
        </w:tc>
        <w:tc>
          <w:tcPr>
            <w:tcW w:w="4693" w:type="dxa"/>
          </w:tcPr>
          <w:p w:rsidR="00216F6F" w:rsidRDefault="00216F6F" w:rsidP="006D2DE8">
            <w:pPr>
              <w:ind w:firstLine="0"/>
              <w:jc w:val="center"/>
            </w:pPr>
            <w:r w:rsidRPr="00DD689E">
              <w:rPr>
                <w:noProof/>
              </w:rPr>
              <w:drawing>
                <wp:inline distT="0" distB="0" distL="0" distR="0" wp14:anchorId="16CA7523" wp14:editId="6FFC88FE">
                  <wp:extent cx="2962678" cy="19886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62678"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5C2E1C" w:rsidTr="006D2DE8">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826091" cy="3771511"/>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26091"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73494" cy="3816703"/>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73494"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030CF3" w:rsidTr="006D2DE8">
        <w:trPr>
          <w:jc w:val="center"/>
        </w:trPr>
        <w:tc>
          <w:tcPr>
            <w:tcW w:w="4667" w:type="dxa"/>
          </w:tcPr>
          <w:p w:rsidR="00030CF3" w:rsidRDefault="00030CF3" w:rsidP="006D2DE8">
            <w:pPr>
              <w:ind w:firstLine="0"/>
            </w:pPr>
            <w:r w:rsidRPr="00E954A6">
              <w:rPr>
                <w:noProof/>
              </w:rPr>
              <w:drawing>
                <wp:inline distT="0" distB="0" distL="0" distR="0" wp14:anchorId="487C132F" wp14:editId="5AF8D32E">
                  <wp:extent cx="2831586" cy="3503265"/>
                  <wp:effectExtent l="0" t="0" r="6985"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1586" cy="3503265"/>
                          </a:xfrm>
                          <a:prstGeom prst="rect">
                            <a:avLst/>
                          </a:prstGeom>
                          <a:noFill/>
                          <a:ln>
                            <a:noFill/>
                          </a:ln>
                        </pic:spPr>
                      </pic:pic>
                    </a:graphicData>
                  </a:graphic>
                </wp:inline>
              </w:drawing>
            </w:r>
          </w:p>
        </w:tc>
        <w:tc>
          <w:tcPr>
            <w:tcW w:w="4693" w:type="dxa"/>
          </w:tcPr>
          <w:p w:rsidR="00030CF3" w:rsidRDefault="00030CF3" w:rsidP="006D2DE8">
            <w:pPr>
              <w:ind w:firstLine="0"/>
              <w:jc w:val="center"/>
            </w:pPr>
            <w:r w:rsidRPr="00DD689E">
              <w:rPr>
                <w:noProof/>
              </w:rPr>
              <w:drawing>
                <wp:inline distT="0" distB="0" distL="0" distR="0" wp14:anchorId="16CA7523" wp14:editId="6FFC88FE">
                  <wp:extent cx="2853723" cy="3536579"/>
                  <wp:effectExtent l="0" t="0" r="381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53723"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666"/>
      </w:tblGrid>
      <w:tr w:rsidR="00B66A4B" w:rsidTr="006D2DE8">
        <w:trPr>
          <w:jc w:val="center"/>
        </w:trPr>
        <w:tc>
          <w:tcPr>
            <w:tcW w:w="4667" w:type="dxa"/>
          </w:tcPr>
          <w:p w:rsidR="00B66A4B" w:rsidRDefault="00B66A4B" w:rsidP="006D2DE8">
            <w:pPr>
              <w:ind w:firstLine="0"/>
            </w:pPr>
            <w:r w:rsidRPr="00E954A6">
              <w:rPr>
                <w:noProof/>
              </w:rPr>
              <w:drawing>
                <wp:inline distT="0" distB="0" distL="0" distR="0" wp14:anchorId="18217E3E" wp14:editId="57F4C63F">
                  <wp:extent cx="2923556" cy="1828200"/>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31103" cy="1832919"/>
                          </a:xfrm>
                          <a:prstGeom prst="rect">
                            <a:avLst/>
                          </a:prstGeom>
                          <a:noFill/>
                          <a:ln>
                            <a:noFill/>
                          </a:ln>
                        </pic:spPr>
                      </pic:pic>
                    </a:graphicData>
                  </a:graphic>
                </wp:inline>
              </w:drawing>
            </w:r>
          </w:p>
        </w:tc>
        <w:tc>
          <w:tcPr>
            <w:tcW w:w="4693" w:type="dxa"/>
          </w:tcPr>
          <w:p w:rsidR="00B66A4B" w:rsidRDefault="00B66A4B" w:rsidP="006D2DE8">
            <w:pPr>
              <w:ind w:firstLine="0"/>
              <w:jc w:val="center"/>
            </w:pPr>
            <w:r w:rsidRPr="00DD689E">
              <w:rPr>
                <w:noProof/>
              </w:rPr>
              <w:drawing>
                <wp:inline distT="0" distB="0" distL="0" distR="0" wp14:anchorId="646641CA" wp14:editId="41F6D998">
                  <wp:extent cx="2905730" cy="182929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12993" cy="1833864"/>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66A4B" w:rsidTr="006D2DE8">
        <w:trPr>
          <w:jc w:val="center"/>
        </w:trPr>
        <w:tc>
          <w:tcPr>
            <w:tcW w:w="4667" w:type="dxa"/>
          </w:tcPr>
          <w:p w:rsidR="00B66A4B" w:rsidRDefault="00B66A4B" w:rsidP="006D2DE8">
            <w:pPr>
              <w:ind w:firstLine="0"/>
            </w:pPr>
            <w:r w:rsidRPr="00E954A6">
              <w:rPr>
                <w:noProof/>
              </w:rPr>
              <w:drawing>
                <wp:inline distT="0" distB="0" distL="0" distR="0" wp14:anchorId="18217E3E" wp14:editId="57F4C63F">
                  <wp:extent cx="2932763" cy="2164658"/>
                  <wp:effectExtent l="0" t="0" r="127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64658"/>
                          </a:xfrm>
                          <a:prstGeom prst="rect">
                            <a:avLst/>
                          </a:prstGeom>
                          <a:noFill/>
                          <a:ln>
                            <a:noFill/>
                          </a:ln>
                        </pic:spPr>
                      </pic:pic>
                    </a:graphicData>
                  </a:graphic>
                </wp:inline>
              </w:drawing>
            </w:r>
          </w:p>
        </w:tc>
        <w:tc>
          <w:tcPr>
            <w:tcW w:w="4693" w:type="dxa"/>
          </w:tcPr>
          <w:p w:rsidR="00B66A4B" w:rsidRDefault="00B66A4B" w:rsidP="006D2DE8">
            <w:pPr>
              <w:ind w:firstLine="0"/>
              <w:jc w:val="center"/>
            </w:pPr>
            <w:r w:rsidRPr="00DD689E">
              <w:rPr>
                <w:noProof/>
              </w:rPr>
              <w:drawing>
                <wp:inline distT="0" distB="0" distL="0" distR="0" wp14:anchorId="646641CA" wp14:editId="41F6D998">
                  <wp:extent cx="2925042" cy="220043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2" cy="2200430"/>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235E95" w:rsidRDefault="0025231F" w:rsidP="00AA149F">
      <w:pPr>
        <w:rPr>
          <w:lang w:bidi="fa-IR"/>
        </w:rPr>
      </w:pPr>
      <w:r>
        <w:rPr>
          <w:lang w:bidi="fa-IR"/>
        </w:rPr>
        <w:t xml:space="preserve">The modified script for multiple detections is in ‘detect_script_custom’. The only change is the names of the test files. </w:t>
      </w:r>
      <w:r w:rsidR="00373FD3">
        <w:rPr>
          <w:lang w:bidi="fa-IR"/>
        </w:rPr>
        <w:t xml:space="preserve">The test image files used in this section are in the ‘custom’ folder. </w:t>
      </w:r>
    </w:p>
    <w:p w:rsidR="00376B6D" w:rsidRDefault="0090378F" w:rsidP="00AA149F">
      <w:pPr>
        <w:rPr>
          <w:lang w:bidi="fa-IR"/>
        </w:rPr>
      </w:pPr>
      <w:r>
        <w:rPr>
          <w:lang w:bidi="fa-IR"/>
        </w:rPr>
        <w:t xml:space="preserve">The ‘test100.jpg’ image is used to select the template and the ‘test101.jpg’ is used for detection. Test image ‘test100.jpg’ and the selected template are shown in </w:t>
      </w:r>
      <w:r w:rsidR="00AA149F">
        <w:rPr>
          <w:lang w:bidi="fa-IR"/>
        </w:rPr>
        <w:t xml:space="preserve">the top of </w:t>
      </w:r>
      <w:r>
        <w:rPr>
          <w:lang w:bidi="fa-IR"/>
        </w:rPr>
        <w:t xml:space="preserve">Fig. 11. The two detections on the ‘test101.jpg’ and </w:t>
      </w:r>
      <w:r w:rsidR="00EF710D">
        <w:rPr>
          <w:lang w:bidi="fa-IR"/>
        </w:rPr>
        <w:t>the</w:t>
      </w:r>
      <w:r w:rsidR="00AB7DB2">
        <w:rPr>
          <w:lang w:bidi="fa-IR"/>
        </w:rPr>
        <w:t xml:space="preserve"> associated</w:t>
      </w:r>
      <w:r>
        <w:rPr>
          <w:lang w:bidi="fa-IR"/>
        </w:rPr>
        <w:t xml:space="preserve"> heat map </w:t>
      </w:r>
      <w:r w:rsidR="00B350ED">
        <w:rPr>
          <w:lang w:bidi="fa-IR"/>
        </w:rPr>
        <w:t>are</w:t>
      </w:r>
      <w:r>
        <w:rPr>
          <w:lang w:bidi="fa-IR"/>
        </w:rPr>
        <w:t xml:space="preserve"> shown</w:t>
      </w:r>
      <w:r w:rsidR="00AA149F">
        <w:rPr>
          <w:lang w:bidi="fa-IR"/>
        </w:rPr>
        <w:t xml:space="preserve"> </w:t>
      </w:r>
      <w:r>
        <w:rPr>
          <w:lang w:bidi="fa-IR"/>
        </w:rPr>
        <w:t xml:space="preserve">in </w:t>
      </w:r>
      <w:r w:rsidR="00AA149F">
        <w:rPr>
          <w:lang w:bidi="fa-IR"/>
        </w:rPr>
        <w:t xml:space="preserve">the bottom of the </w:t>
      </w:r>
      <w:r>
        <w:rPr>
          <w:lang w:bidi="fa-IR"/>
        </w:rPr>
        <w:t>Fig. 1</w:t>
      </w:r>
      <w:r w:rsidR="00AA149F">
        <w:rPr>
          <w:lang w:bidi="fa-IR"/>
        </w:rPr>
        <w:t>1</w:t>
      </w:r>
      <w:r>
        <w:rPr>
          <w:lang w:bidi="fa-IR"/>
        </w:rPr>
        <w:t xml:space="preserve">. </w:t>
      </w:r>
    </w:p>
    <w:p w:rsidR="00CA44F7" w:rsidRDefault="00CA44F7" w:rsidP="00ED005D">
      <w:pPr>
        <w:rPr>
          <w:lang w:bidi="fa-IR"/>
        </w:rPr>
      </w:pPr>
      <w:r>
        <w:rPr>
          <w:lang w:bidi="fa-IR"/>
        </w:rPr>
        <w:t>The ‘test1</w:t>
      </w:r>
      <w:r>
        <w:rPr>
          <w:lang w:bidi="fa-IR"/>
        </w:rPr>
        <w:t>11</w:t>
      </w:r>
      <w:r>
        <w:rPr>
          <w:lang w:bidi="fa-IR"/>
        </w:rPr>
        <w:t xml:space="preserve">.jpg’ image is used to select </w:t>
      </w:r>
      <w:r>
        <w:rPr>
          <w:lang w:bidi="fa-IR"/>
        </w:rPr>
        <w:t xml:space="preserve">two </w:t>
      </w:r>
      <w:r w:rsidR="00B63A53">
        <w:rPr>
          <w:lang w:bidi="fa-IR"/>
        </w:rPr>
        <w:t xml:space="preserve">different </w:t>
      </w:r>
      <w:r>
        <w:rPr>
          <w:lang w:bidi="fa-IR"/>
        </w:rPr>
        <w:t>template</w:t>
      </w:r>
      <w:r>
        <w:rPr>
          <w:lang w:bidi="fa-IR"/>
        </w:rPr>
        <w:t>s</w:t>
      </w:r>
      <w:r>
        <w:rPr>
          <w:lang w:bidi="fa-IR"/>
        </w:rPr>
        <w:t xml:space="preserve"> and the ‘test1</w:t>
      </w:r>
      <w:r w:rsidR="00C95C48">
        <w:rPr>
          <w:lang w:bidi="fa-IR"/>
        </w:rPr>
        <w:t>12</w:t>
      </w:r>
      <w:r>
        <w:rPr>
          <w:lang w:bidi="fa-IR"/>
        </w:rPr>
        <w:t>.jpg’ is used for detection. Test image ‘test1</w:t>
      </w:r>
      <w:r w:rsidR="00ED005D">
        <w:rPr>
          <w:lang w:bidi="fa-IR"/>
        </w:rPr>
        <w:t>11</w:t>
      </w:r>
      <w:r>
        <w:rPr>
          <w:lang w:bidi="fa-IR"/>
        </w:rPr>
        <w:t>.jpg’ and the selected template</w:t>
      </w:r>
      <w:r w:rsidR="00ED005D">
        <w:rPr>
          <w:lang w:bidi="fa-IR"/>
        </w:rPr>
        <w:t>s</w:t>
      </w:r>
      <w:r>
        <w:rPr>
          <w:lang w:bidi="fa-IR"/>
        </w:rPr>
        <w:t xml:space="preserve"> are shown in the top of Fig. 1</w:t>
      </w:r>
      <w:r w:rsidR="00ED005D">
        <w:rPr>
          <w:lang w:bidi="fa-IR"/>
        </w:rPr>
        <w:t>2</w:t>
      </w:r>
      <w:r>
        <w:rPr>
          <w:lang w:bidi="fa-IR"/>
        </w:rPr>
        <w:t>. The two detections on the ‘test1</w:t>
      </w:r>
      <w:r w:rsidR="00ED005D">
        <w:rPr>
          <w:lang w:bidi="fa-IR"/>
        </w:rPr>
        <w:t>12</w:t>
      </w:r>
      <w:r>
        <w:rPr>
          <w:lang w:bidi="fa-IR"/>
        </w:rPr>
        <w:t>.jpg’ and the associated heat map are shown in the bottom of the Fig. 1</w:t>
      </w:r>
      <w:r w:rsidR="00ED005D">
        <w:rPr>
          <w:lang w:bidi="fa-IR"/>
        </w:rPr>
        <w:t>2</w:t>
      </w:r>
      <w:r>
        <w:rPr>
          <w:lang w:bidi="fa-IR"/>
        </w:rPr>
        <w:t>.</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105"/>
        <w:gridCol w:w="4593"/>
      </w:tblGrid>
      <w:tr w:rsidR="00845063" w:rsidTr="00E91E08">
        <w:trPr>
          <w:jc w:val="center"/>
        </w:trPr>
        <w:tc>
          <w:tcPr>
            <w:tcW w:w="4806" w:type="dxa"/>
            <w:gridSpan w:val="2"/>
          </w:tcPr>
          <w:p w:rsidR="00F5096E" w:rsidRDefault="00845063" w:rsidP="006D2DE8">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554" w:type="dxa"/>
          </w:tcPr>
          <w:p w:rsidR="00F5096E" w:rsidRDefault="00F5096E" w:rsidP="006D2DE8">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r w:rsidR="00E91E08" w:rsidTr="00E91E08">
        <w:trPr>
          <w:jc w:val="center"/>
        </w:trPr>
        <w:tc>
          <w:tcPr>
            <w:tcW w:w="4665" w:type="dxa"/>
          </w:tcPr>
          <w:p w:rsidR="00E91E08" w:rsidRDefault="00E91E08" w:rsidP="00D846DB">
            <w:pPr>
              <w:ind w:firstLine="0"/>
            </w:pPr>
            <w:r w:rsidRPr="00E954A6">
              <w:rPr>
                <w:noProof/>
              </w:rPr>
              <w:drawing>
                <wp:inline distT="0" distB="0" distL="0" distR="0" wp14:anchorId="1CC456C6" wp14:editId="3341B2E9">
                  <wp:extent cx="2907665" cy="2181375"/>
                  <wp:effectExtent l="0" t="0" r="698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5" w:type="dxa"/>
            <w:gridSpan w:val="2"/>
          </w:tcPr>
          <w:p w:rsidR="00E91E08" w:rsidRDefault="00E91E08" w:rsidP="00D846DB">
            <w:pPr>
              <w:ind w:firstLine="0"/>
              <w:jc w:val="center"/>
            </w:pPr>
            <w:r w:rsidRPr="00DD689E">
              <w:rPr>
                <w:noProof/>
              </w:rPr>
              <w:drawing>
                <wp:inline distT="0" distB="0" distL="0" distR="0" wp14:anchorId="7A796B55" wp14:editId="1F17A227">
                  <wp:extent cx="2925043" cy="2195440"/>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w:t>
      </w:r>
      <w:r w:rsidR="00E91E08">
        <w:rPr>
          <w:sz w:val="20"/>
          <w:szCs w:val="16"/>
        </w:rPr>
        <w:t xml:space="preserve">top </w:t>
      </w:r>
      <w:r w:rsidR="00F24E95">
        <w:rPr>
          <w:sz w:val="20"/>
          <w:szCs w:val="16"/>
        </w:rPr>
        <w:t>left) and the selected template (</w:t>
      </w:r>
      <w:r w:rsidR="00E91E08">
        <w:rPr>
          <w:sz w:val="20"/>
          <w:szCs w:val="16"/>
        </w:rPr>
        <w:t xml:space="preserve">top </w:t>
      </w:r>
      <w:r w:rsidR="00F24E95">
        <w:rPr>
          <w:sz w:val="20"/>
          <w:szCs w:val="16"/>
        </w:rPr>
        <w:t>right)</w:t>
      </w:r>
      <w:r w:rsidRPr="00AF40C4">
        <w:rPr>
          <w:sz w:val="20"/>
          <w:szCs w:val="16"/>
        </w:rPr>
        <w:t>.</w:t>
      </w:r>
      <w:r w:rsidR="0007206B">
        <w:rPr>
          <w:sz w:val="20"/>
          <w:szCs w:val="16"/>
        </w:rPr>
        <w:t xml:space="preserve"> </w:t>
      </w:r>
      <w:r w:rsidR="0007206B" w:rsidRPr="008B3FF9">
        <w:rPr>
          <w:sz w:val="20"/>
          <w:szCs w:val="16"/>
        </w:rPr>
        <w:t xml:space="preserve">The result of </w:t>
      </w:r>
      <w:r w:rsidR="0007206B">
        <w:rPr>
          <w:sz w:val="20"/>
          <w:szCs w:val="16"/>
        </w:rPr>
        <w:t>2</w:t>
      </w:r>
      <w:r w:rsidR="0007206B" w:rsidRPr="008B3FF9">
        <w:rPr>
          <w:sz w:val="20"/>
          <w:szCs w:val="16"/>
        </w:rPr>
        <w:t xml:space="preserve"> detection</w:t>
      </w:r>
      <w:r w:rsidR="0007206B">
        <w:rPr>
          <w:sz w:val="20"/>
          <w:szCs w:val="16"/>
        </w:rPr>
        <w:t>s</w:t>
      </w:r>
      <w:r w:rsidR="0007206B" w:rsidRPr="008B3FF9">
        <w:rPr>
          <w:sz w:val="20"/>
          <w:szCs w:val="16"/>
        </w:rPr>
        <w:t xml:space="preserve"> </w:t>
      </w:r>
      <w:r w:rsidR="0007206B">
        <w:rPr>
          <w:sz w:val="20"/>
          <w:szCs w:val="16"/>
        </w:rPr>
        <w:t>(</w:t>
      </w:r>
      <w:r w:rsidR="0007206B">
        <w:rPr>
          <w:sz w:val="20"/>
          <w:szCs w:val="16"/>
        </w:rPr>
        <w:t xml:space="preserve">bottom </w:t>
      </w:r>
      <w:r w:rsidR="0007206B">
        <w:rPr>
          <w:sz w:val="20"/>
          <w:szCs w:val="16"/>
        </w:rPr>
        <w:t>left) and</w:t>
      </w:r>
      <w:r w:rsidR="0007206B" w:rsidRPr="008B3FF9">
        <w:rPr>
          <w:sz w:val="20"/>
          <w:szCs w:val="16"/>
        </w:rPr>
        <w:t xml:space="preserve"> the heat map </w:t>
      </w:r>
      <w:r w:rsidR="0007206B">
        <w:rPr>
          <w:sz w:val="20"/>
          <w:szCs w:val="16"/>
        </w:rPr>
        <w:t>(</w:t>
      </w:r>
      <w:r w:rsidR="0007206B">
        <w:rPr>
          <w:sz w:val="20"/>
          <w:szCs w:val="16"/>
        </w:rPr>
        <w:t xml:space="preserve">bottom </w:t>
      </w:r>
      <w:r w:rsidR="0007206B">
        <w:rPr>
          <w:sz w:val="20"/>
          <w:szCs w:val="16"/>
        </w:rPr>
        <w:t xml:space="preserve">right) of </w:t>
      </w:r>
      <w:r w:rsidR="0007206B" w:rsidRPr="00AF40C4">
        <w:rPr>
          <w:sz w:val="20"/>
          <w:szCs w:val="16"/>
        </w:rPr>
        <w:t>‘test</w:t>
      </w:r>
      <w:r w:rsidR="0007206B">
        <w:rPr>
          <w:sz w:val="20"/>
          <w:szCs w:val="16"/>
        </w:rPr>
        <w:t>101.jpg</w:t>
      </w:r>
      <w:r w:rsidR="0007206B" w:rsidRPr="00AF40C4">
        <w:rPr>
          <w:sz w:val="20"/>
          <w:szCs w:val="16"/>
        </w:rPr>
        <w:t>’</w:t>
      </w:r>
      <w:r w:rsidR="0007206B">
        <w:rPr>
          <w:sz w:val="20"/>
          <w:szCs w:val="16"/>
        </w:rPr>
        <w:t xml:space="preserve"> image</w:t>
      </w:r>
      <w:r w:rsidR="0007206B" w:rsidRPr="00AF40C4">
        <w:rPr>
          <w:sz w:val="20"/>
          <w:szCs w:val="16"/>
        </w:rPr>
        <w:t>.</w:t>
      </w:r>
    </w:p>
    <w:p w:rsidR="00F5096E" w:rsidRDefault="00F5096E" w:rsidP="00F5096E">
      <w:pPr>
        <w:rPr>
          <w:lang w:bidi="fa-IR"/>
        </w:rPr>
      </w:pPr>
    </w:p>
    <w:p w:rsidR="007F5008" w:rsidRDefault="007F5008" w:rsidP="00F5096E">
      <w:pPr>
        <w:rPr>
          <w:lang w:bidi="fa-IR"/>
        </w:rPr>
      </w:pPr>
    </w:p>
    <w:p w:rsidR="007F5008" w:rsidRDefault="007F5008"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9"/>
        <w:gridCol w:w="137"/>
        <w:gridCol w:w="4454"/>
      </w:tblGrid>
      <w:tr w:rsidR="00B56D7D" w:rsidTr="00D846DB">
        <w:trPr>
          <w:jc w:val="center"/>
        </w:trPr>
        <w:tc>
          <w:tcPr>
            <w:tcW w:w="4806" w:type="dxa"/>
            <w:gridSpan w:val="2"/>
          </w:tcPr>
          <w:p w:rsidR="00692EE2" w:rsidRDefault="00692EE2" w:rsidP="00D846DB">
            <w:pPr>
              <w:ind w:firstLine="0"/>
            </w:pPr>
            <w:r w:rsidRPr="00845063">
              <w:rPr>
                <w:noProof/>
              </w:rPr>
              <w:lastRenderedPageBreak/>
              <w:drawing>
                <wp:inline distT="0" distB="0" distL="0" distR="0" wp14:anchorId="1012BA4A" wp14:editId="39815671">
                  <wp:extent cx="2910869" cy="909646"/>
                  <wp:effectExtent l="19050" t="19050" r="22860" b="2413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910869" cy="909646"/>
                          </a:xfrm>
                          <a:prstGeom prst="rect">
                            <a:avLst/>
                          </a:prstGeom>
                          <a:noFill/>
                          <a:ln>
                            <a:solidFill>
                              <a:schemeClr val="tx1"/>
                            </a:solidFill>
                          </a:ln>
                        </pic:spPr>
                      </pic:pic>
                    </a:graphicData>
                  </a:graphic>
                </wp:inline>
              </w:drawing>
            </w:r>
          </w:p>
        </w:tc>
        <w:tc>
          <w:tcPr>
            <w:tcW w:w="4554" w:type="dxa"/>
          </w:tcPr>
          <w:p w:rsidR="00692EE2" w:rsidRDefault="00692EE2" w:rsidP="00D846DB">
            <w:pPr>
              <w:ind w:firstLine="0"/>
              <w:jc w:val="center"/>
            </w:pPr>
            <w:r w:rsidRPr="00DD689E">
              <w:rPr>
                <w:noProof/>
              </w:rPr>
              <w:drawing>
                <wp:inline distT="0" distB="0" distL="0" distR="0" wp14:anchorId="31DDF150" wp14:editId="2A7F4FBF">
                  <wp:extent cx="1918970" cy="913308"/>
                  <wp:effectExtent l="19050" t="19050" r="24130" b="203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932401" cy="919700"/>
                          </a:xfrm>
                          <a:prstGeom prst="rect">
                            <a:avLst/>
                          </a:prstGeom>
                          <a:noFill/>
                          <a:ln>
                            <a:solidFill>
                              <a:schemeClr val="tx1"/>
                            </a:solidFill>
                          </a:ln>
                        </pic:spPr>
                      </pic:pic>
                    </a:graphicData>
                  </a:graphic>
                </wp:inline>
              </w:drawing>
            </w:r>
          </w:p>
        </w:tc>
      </w:tr>
      <w:tr w:rsidR="00692EE2" w:rsidTr="00D846DB">
        <w:trPr>
          <w:jc w:val="center"/>
        </w:trPr>
        <w:tc>
          <w:tcPr>
            <w:tcW w:w="4665" w:type="dxa"/>
          </w:tcPr>
          <w:p w:rsidR="00692EE2" w:rsidRDefault="00692EE2" w:rsidP="00BC0C64">
            <w:pPr>
              <w:ind w:firstLine="0"/>
              <w:jc w:val="center"/>
            </w:pPr>
            <w:r w:rsidRPr="00E954A6">
              <w:rPr>
                <w:noProof/>
              </w:rPr>
              <w:drawing>
                <wp:inline distT="0" distB="0" distL="0" distR="0" wp14:anchorId="71232960" wp14:editId="6CF743A7">
                  <wp:extent cx="1461847" cy="2181861"/>
                  <wp:effectExtent l="0" t="0" r="508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461847" cy="2181861"/>
                          </a:xfrm>
                          <a:prstGeom prst="rect">
                            <a:avLst/>
                          </a:prstGeom>
                          <a:noFill/>
                          <a:ln>
                            <a:noFill/>
                          </a:ln>
                        </pic:spPr>
                      </pic:pic>
                    </a:graphicData>
                  </a:graphic>
                </wp:inline>
              </w:drawing>
            </w:r>
          </w:p>
        </w:tc>
        <w:tc>
          <w:tcPr>
            <w:tcW w:w="4695" w:type="dxa"/>
            <w:gridSpan w:val="2"/>
          </w:tcPr>
          <w:p w:rsidR="00692EE2" w:rsidRDefault="00692EE2" w:rsidP="00D846DB">
            <w:pPr>
              <w:ind w:firstLine="0"/>
              <w:jc w:val="center"/>
            </w:pPr>
            <w:r w:rsidRPr="00DD689E">
              <w:rPr>
                <w:noProof/>
              </w:rPr>
              <w:drawing>
                <wp:inline distT="0" distB="0" distL="0" distR="0" wp14:anchorId="64EB6091" wp14:editId="34E4811B">
                  <wp:extent cx="1490886" cy="219544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90886" cy="2195440"/>
                          </a:xfrm>
                          <a:prstGeom prst="rect">
                            <a:avLst/>
                          </a:prstGeom>
                          <a:noFill/>
                          <a:ln>
                            <a:noFill/>
                          </a:ln>
                        </pic:spPr>
                      </pic:pic>
                    </a:graphicData>
                  </a:graphic>
                </wp:inline>
              </w:drawing>
            </w:r>
          </w:p>
        </w:tc>
      </w:tr>
    </w:tbl>
    <w:p w:rsidR="00692EE2" w:rsidRPr="009B4E1C" w:rsidRDefault="00692EE2" w:rsidP="00BC0C64">
      <w:pPr>
        <w:ind w:firstLine="0"/>
        <w:jc w:val="center"/>
        <w:rPr>
          <w:sz w:val="20"/>
          <w:szCs w:val="16"/>
        </w:rPr>
      </w:pPr>
      <w:r w:rsidRPr="00222F22">
        <w:rPr>
          <w:sz w:val="20"/>
          <w:szCs w:val="16"/>
        </w:rPr>
        <w:t xml:space="preserve">Figure </w:t>
      </w:r>
      <w:r>
        <w:rPr>
          <w:sz w:val="20"/>
          <w:szCs w:val="16"/>
        </w:rPr>
        <w:t>1</w:t>
      </w:r>
      <w:r>
        <w:rPr>
          <w:sz w:val="20"/>
          <w:szCs w:val="16"/>
        </w:rPr>
        <w:t>2</w:t>
      </w:r>
      <w:r w:rsidRPr="00222F22">
        <w:rPr>
          <w:sz w:val="20"/>
          <w:szCs w:val="16"/>
        </w:rPr>
        <w:t>.</w:t>
      </w:r>
      <w:r>
        <w:rPr>
          <w:sz w:val="20"/>
          <w:szCs w:val="16"/>
        </w:rPr>
        <w:t xml:space="preserve"> </w:t>
      </w:r>
      <w:r w:rsidRPr="008B3FF9">
        <w:rPr>
          <w:sz w:val="20"/>
          <w:szCs w:val="16"/>
        </w:rPr>
        <w:t xml:space="preserve">The </w:t>
      </w:r>
      <w:r>
        <w:rPr>
          <w:sz w:val="20"/>
          <w:szCs w:val="16"/>
        </w:rPr>
        <w:t>original image ‘test1</w:t>
      </w:r>
      <w:r w:rsidR="00BC0C64">
        <w:rPr>
          <w:sz w:val="20"/>
          <w:szCs w:val="16"/>
        </w:rPr>
        <w:t>11</w:t>
      </w:r>
      <w:r>
        <w:rPr>
          <w:sz w:val="20"/>
          <w:szCs w:val="16"/>
        </w:rPr>
        <w:t>.jpg’ (top left) and the selected template (top right)</w:t>
      </w:r>
      <w:r w:rsidRPr="00AF40C4">
        <w:rPr>
          <w:sz w:val="20"/>
          <w:szCs w:val="16"/>
        </w:rPr>
        <w:t>.</w:t>
      </w:r>
      <w:r>
        <w:rPr>
          <w:sz w:val="20"/>
          <w:szCs w:val="16"/>
        </w:rPr>
        <w:t xml:space="preserve"> </w:t>
      </w:r>
      <w:r w:rsidRPr="008B3FF9">
        <w:rPr>
          <w:sz w:val="20"/>
          <w:szCs w:val="16"/>
        </w:rPr>
        <w:t xml:space="preserve">The result of </w:t>
      </w:r>
      <w:r>
        <w:rPr>
          <w:sz w:val="20"/>
          <w:szCs w:val="16"/>
        </w:rPr>
        <w:t>2</w:t>
      </w:r>
      <w:r w:rsidRPr="008B3FF9">
        <w:rPr>
          <w:sz w:val="20"/>
          <w:szCs w:val="16"/>
        </w:rPr>
        <w:t xml:space="preserve"> detection</w:t>
      </w:r>
      <w:r>
        <w:rPr>
          <w:sz w:val="20"/>
          <w:szCs w:val="16"/>
        </w:rPr>
        <w:t>s</w:t>
      </w:r>
      <w:r w:rsidRPr="008B3FF9">
        <w:rPr>
          <w:sz w:val="20"/>
          <w:szCs w:val="16"/>
        </w:rPr>
        <w:t xml:space="preserve"> </w:t>
      </w:r>
      <w:r>
        <w:rPr>
          <w:sz w:val="20"/>
          <w:szCs w:val="16"/>
        </w:rPr>
        <w:t>(bottom left) and</w:t>
      </w:r>
      <w:r w:rsidRPr="008B3FF9">
        <w:rPr>
          <w:sz w:val="20"/>
          <w:szCs w:val="16"/>
        </w:rPr>
        <w:t xml:space="preserve"> the heat map </w:t>
      </w:r>
      <w:r>
        <w:rPr>
          <w:sz w:val="20"/>
          <w:szCs w:val="16"/>
        </w:rPr>
        <w:t xml:space="preserve">(bottom right) of </w:t>
      </w:r>
      <w:r w:rsidRPr="00AF40C4">
        <w:rPr>
          <w:sz w:val="20"/>
          <w:szCs w:val="16"/>
        </w:rPr>
        <w:t>‘test</w:t>
      </w:r>
      <w:r>
        <w:rPr>
          <w:sz w:val="20"/>
          <w:szCs w:val="16"/>
        </w:rPr>
        <w:t>1</w:t>
      </w:r>
      <w:r w:rsidR="00BC0C64">
        <w:rPr>
          <w:sz w:val="20"/>
          <w:szCs w:val="16"/>
        </w:rPr>
        <w:t>12</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255988" w:rsidRDefault="00994D45" w:rsidP="002C7C44">
      <w:pPr>
        <w:rPr>
          <w:b/>
          <w:bCs/>
          <w:color w:val="FF0000"/>
          <w:lang w:bidi="fa-IR"/>
        </w:rPr>
      </w:pPr>
      <w:r>
        <w:rPr>
          <w:b/>
          <w:bCs/>
          <w:color w:val="FF0000"/>
          <w:lang w:bidi="fa-IR"/>
        </w:rPr>
        <w:t>Important: The results in the sections 2.1-2.5 are only to show the progress and ideas. The actual requested results (as specified on page 6 of the description PDF) are after section 2.5 in the “Template learning results” section.</w:t>
      </w:r>
    </w:p>
    <w:p w:rsidR="00E53D1C" w:rsidRPr="00994D45" w:rsidRDefault="00E53D1C" w:rsidP="002C7C44">
      <w:pPr>
        <w:rPr>
          <w:b/>
          <w:bCs/>
          <w:color w:val="FF0000"/>
          <w:lang w:bidi="fa-IR"/>
        </w:rPr>
      </w:pPr>
      <w:bookmarkStart w:id="0" w:name="_GoBack"/>
      <w:bookmarkEnd w:id="0"/>
    </w:p>
    <w:p w:rsidR="00376B6D" w:rsidRDefault="003D6B7A" w:rsidP="003D6B7A">
      <w:pPr>
        <w:pStyle w:val="Heading2"/>
        <w:rPr>
          <w:lang w:bidi="fa-IR"/>
        </w:rPr>
      </w:pPr>
      <w:r>
        <w:rPr>
          <w:lang w:bidi="fa-IR"/>
        </w:rPr>
        <w:t>Q 2.1 Select Patches</w:t>
      </w:r>
    </w:p>
    <w:p w:rsidR="00DB61CC" w:rsidRDefault="00204CB3" w:rsidP="006B74D4">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r w:rsidR="006B74D4">
        <w:rPr>
          <w:lang w:bidi="fa-IR"/>
        </w:rPr>
        <w:t xml:space="preserve"> The number of the positive examples (selected by user) and negative examples (selected randomly without overlaps) is </w:t>
      </w:r>
      <w:r w:rsidR="007C704B">
        <w:rPr>
          <w:lang w:bidi="fa-IR"/>
        </w:rPr>
        <w:t>determined by the user for each image in the collection.</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6D2DE8">
            <w:pPr>
              <w:ind w:firstLine="0"/>
            </w:pPr>
            <w:r w:rsidRPr="00E954A6">
              <w:rPr>
                <w:noProof/>
              </w:rPr>
              <w:lastRenderedPageBreak/>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6D2DE8">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4C0F32" w:rsidRDefault="004C0F32" w:rsidP="004C0F32">
      <w:pPr>
        <w:rPr>
          <w:lang w:bidi="fa-IR"/>
        </w:rPr>
      </w:pPr>
      <w:r>
        <w:rPr>
          <w:lang w:bidi="fa-IR"/>
        </w:rPr>
        <w:t>Fig. 14 shows the 4 user-selected positive examples with the 79 randomly-selected non-overlapping negative examples on the ‘test0.jpg’ image. The templates in the following sections are calculated using the patches in the Fig. 13 above.</w:t>
      </w:r>
    </w:p>
    <w:p w:rsidR="00753513" w:rsidRDefault="00FD1224" w:rsidP="00753513">
      <w:pPr>
        <w:ind w:firstLine="0"/>
        <w:jc w:val="center"/>
        <w:rPr>
          <w:sz w:val="20"/>
          <w:szCs w:val="16"/>
        </w:rPr>
      </w:pPr>
      <w:r w:rsidRPr="00FD1224">
        <w:rPr>
          <w:noProof/>
          <w:sz w:val="20"/>
          <w:szCs w:val="16"/>
        </w:rPr>
        <w:drawing>
          <wp:inline distT="0" distB="0" distL="0" distR="0">
            <wp:extent cx="3257550" cy="2177452"/>
            <wp:effectExtent l="0" t="0" r="0" b="0"/>
            <wp:docPr id="6" name="Picture 6" descr="C:\Users\Azarakhsh\Desktop\CMU\Vision\Homework 5\My Code\results\q2_1_test0_negati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zarakhsh\Desktop\CMU\Vision\Homework 5\My Code\results\q2_1_test0_negatives.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75612" cy="2189525"/>
                    </a:xfrm>
                    <a:prstGeom prst="rect">
                      <a:avLst/>
                    </a:prstGeom>
                    <a:noFill/>
                    <a:ln>
                      <a:noFill/>
                    </a:ln>
                  </pic:spPr>
                </pic:pic>
              </a:graphicData>
            </a:graphic>
          </wp:inline>
        </w:drawing>
      </w:r>
    </w:p>
    <w:p w:rsidR="00753513" w:rsidRPr="009B4E1C" w:rsidRDefault="00753513" w:rsidP="00C63008">
      <w:pPr>
        <w:ind w:firstLine="0"/>
        <w:jc w:val="center"/>
        <w:rPr>
          <w:sz w:val="20"/>
          <w:szCs w:val="16"/>
        </w:rPr>
      </w:pPr>
      <w:r w:rsidRPr="00222F22">
        <w:rPr>
          <w:sz w:val="20"/>
          <w:szCs w:val="16"/>
        </w:rPr>
        <w:t xml:space="preserve">Figure </w:t>
      </w:r>
      <w:r>
        <w:rPr>
          <w:sz w:val="20"/>
          <w:szCs w:val="16"/>
        </w:rPr>
        <w:t>14</w:t>
      </w:r>
      <w:r w:rsidRPr="00222F22">
        <w:rPr>
          <w:sz w:val="20"/>
          <w:szCs w:val="16"/>
        </w:rPr>
        <w:t>.</w:t>
      </w:r>
      <w:r>
        <w:rPr>
          <w:sz w:val="20"/>
          <w:szCs w:val="16"/>
        </w:rPr>
        <w:t xml:space="preserve"> </w:t>
      </w:r>
      <w:r w:rsidR="00C63008" w:rsidRPr="00C63008">
        <w:rPr>
          <w:sz w:val="20"/>
          <w:szCs w:val="16"/>
        </w:rPr>
        <w:t xml:space="preserve">4 </w:t>
      </w:r>
      <w:r w:rsidR="00764334">
        <w:rPr>
          <w:sz w:val="20"/>
          <w:szCs w:val="16"/>
        </w:rPr>
        <w:t>user-</w:t>
      </w:r>
      <w:r w:rsidR="00C63008" w:rsidRPr="00C63008">
        <w:rPr>
          <w:sz w:val="20"/>
          <w:szCs w:val="16"/>
        </w:rPr>
        <w:t xml:space="preserve">selected positive examples with the 79 </w:t>
      </w:r>
      <w:r w:rsidR="00764334">
        <w:rPr>
          <w:sz w:val="20"/>
          <w:szCs w:val="16"/>
        </w:rPr>
        <w:t xml:space="preserve">randomly-selected </w:t>
      </w:r>
      <w:r w:rsidR="00C63008" w:rsidRPr="00C63008">
        <w:rPr>
          <w:sz w:val="20"/>
          <w:szCs w:val="16"/>
        </w:rPr>
        <w:t>non-overlapping negative examples on the ‘test0.jpg’ image</w:t>
      </w:r>
      <w:r w:rsidRPr="004E404B">
        <w:rPr>
          <w:sz w:val="20"/>
          <w:szCs w:val="16"/>
        </w:rPr>
        <w:t>.</w:t>
      </w:r>
    </w:p>
    <w:p w:rsidR="002055EF" w:rsidRPr="00F335DC" w:rsidRDefault="002055EF" w:rsidP="00DB61CC">
      <w:pPr>
        <w:rPr>
          <w:sz w:val="4"/>
          <w:szCs w:val="2"/>
          <w:lang w:bidi="fa-IR"/>
        </w:rPr>
      </w:pPr>
    </w:p>
    <w:p w:rsidR="000A15DC" w:rsidRDefault="001C6385" w:rsidP="000A15DC">
      <w:pPr>
        <w:pStyle w:val="Heading2"/>
        <w:rPr>
          <w:lang w:bidi="fa-IR"/>
        </w:rPr>
      </w:pPr>
      <w:r>
        <w:rPr>
          <w:lang w:bidi="fa-IR"/>
        </w:rPr>
        <w:lastRenderedPageBreak/>
        <w:t>Q 2.2</w:t>
      </w:r>
      <w:r w:rsidR="00D56874">
        <w:rPr>
          <w:lang w:bidi="fa-IR"/>
        </w:rPr>
        <w:t xml:space="preserve"> </w:t>
      </w:r>
      <w:r w:rsidR="00F014FD">
        <w:rPr>
          <w:lang w:bidi="fa-IR"/>
        </w:rPr>
        <w:t>Positive template learning</w:t>
      </w:r>
    </w:p>
    <w:p w:rsidR="009D5515" w:rsidRDefault="00DD0304" w:rsidP="004F74FB">
      <w:pPr>
        <w:rPr>
          <w:lang w:bidi="fa-IR"/>
        </w:rPr>
      </w:pPr>
      <w:r>
        <w:rPr>
          <w:lang w:bidi="fa-IR"/>
        </w:rPr>
        <w:t>The result of the detection using the positive templates</w:t>
      </w:r>
      <w:r w:rsidR="00374865">
        <w:rPr>
          <w:lang w:bidi="fa-IR"/>
        </w:rPr>
        <w:t xml:space="preserve"> of the Fig. 1</w:t>
      </w:r>
      <w:r w:rsidR="004F74FB">
        <w:rPr>
          <w:lang w:bidi="fa-IR"/>
        </w:rPr>
        <w:t>4</w:t>
      </w:r>
      <w:r w:rsidR="00374865">
        <w:rPr>
          <w:lang w:bidi="fa-IR"/>
        </w:rPr>
        <w:t xml:space="preserve"> on the test image ‘test</w:t>
      </w:r>
      <w:r w:rsidR="00D57995">
        <w:rPr>
          <w:lang w:bidi="fa-IR"/>
        </w:rPr>
        <w:t>0</w:t>
      </w:r>
      <w:r w:rsidR="00374865">
        <w:rPr>
          <w:lang w:bidi="fa-IR"/>
        </w:rPr>
        <w:t>.jpg’ is shown in the Fig. 1</w:t>
      </w:r>
      <w:r w:rsidR="005E553E">
        <w:rPr>
          <w:lang w:bidi="fa-IR"/>
        </w:rPr>
        <w:t>5</w:t>
      </w:r>
      <w:r w:rsidR="00374865">
        <w:rPr>
          <w:lang w:bidi="fa-IR"/>
        </w:rPr>
        <w:t>.</w:t>
      </w:r>
    </w:p>
    <w:p w:rsidR="00C3407E" w:rsidRPr="00F335DC" w:rsidRDefault="00C3407E" w:rsidP="009D5515">
      <w:pPr>
        <w:rPr>
          <w:sz w:val="4"/>
          <w:szCs w:val="2"/>
          <w:lang w:bidi="fa-IR"/>
        </w:rPr>
      </w:pPr>
    </w:p>
    <w:p w:rsidR="00C3407E" w:rsidRDefault="00C3407E" w:rsidP="00C3407E">
      <w:pPr>
        <w:ind w:firstLine="0"/>
        <w:jc w:val="center"/>
        <w:rPr>
          <w:sz w:val="20"/>
          <w:szCs w:val="16"/>
        </w:rPr>
      </w:pPr>
      <w:r w:rsidRPr="00605F31">
        <w:rPr>
          <w:noProof/>
          <w:sz w:val="20"/>
          <w:szCs w:val="16"/>
        </w:rPr>
        <w:drawing>
          <wp:inline distT="0" distB="0" distL="0" distR="0" wp14:anchorId="7F397AFE" wp14:editId="5B306792">
            <wp:extent cx="3433102" cy="229479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3433102" cy="2294796"/>
                    </a:xfrm>
                    <a:prstGeom prst="rect">
                      <a:avLst/>
                    </a:prstGeom>
                    <a:noFill/>
                    <a:ln>
                      <a:noFill/>
                    </a:ln>
                  </pic:spPr>
                </pic:pic>
              </a:graphicData>
            </a:graphic>
          </wp:inline>
        </w:drawing>
      </w:r>
    </w:p>
    <w:p w:rsidR="00C3407E" w:rsidRPr="009B4E1C" w:rsidRDefault="00C3407E" w:rsidP="00144014">
      <w:pPr>
        <w:ind w:firstLine="0"/>
        <w:jc w:val="center"/>
        <w:rPr>
          <w:sz w:val="20"/>
          <w:szCs w:val="16"/>
        </w:rPr>
      </w:pPr>
      <w:r w:rsidRPr="00222F22">
        <w:rPr>
          <w:sz w:val="20"/>
          <w:szCs w:val="16"/>
        </w:rPr>
        <w:t xml:space="preserve">Figure </w:t>
      </w:r>
      <w:r>
        <w:rPr>
          <w:sz w:val="20"/>
          <w:szCs w:val="16"/>
        </w:rPr>
        <w:t>1</w:t>
      </w:r>
      <w:r w:rsidR="005E553E">
        <w:rPr>
          <w:sz w:val="20"/>
          <w:szCs w:val="16"/>
        </w:rPr>
        <w:t>5</w:t>
      </w:r>
      <w:r w:rsidRPr="00222F22">
        <w:rPr>
          <w:sz w:val="20"/>
          <w:szCs w:val="16"/>
        </w:rPr>
        <w:t>.</w:t>
      </w:r>
      <w:r>
        <w:rPr>
          <w:sz w:val="20"/>
          <w:szCs w:val="16"/>
        </w:rPr>
        <w:t xml:space="preserve"> </w:t>
      </w:r>
      <w:r w:rsidR="00144014" w:rsidRPr="00144014">
        <w:rPr>
          <w:sz w:val="20"/>
          <w:szCs w:val="16"/>
        </w:rPr>
        <w:t>The result of the detection function</w:t>
      </w:r>
      <w:r w:rsidR="00144014">
        <w:rPr>
          <w:sz w:val="20"/>
          <w:szCs w:val="16"/>
        </w:rPr>
        <w:t xml:space="preserve"> using positive examples on the</w:t>
      </w:r>
      <w:r w:rsidR="00144014" w:rsidRPr="00144014">
        <w:rPr>
          <w:sz w:val="20"/>
          <w:szCs w:val="16"/>
        </w:rPr>
        <w:t xml:space="preserve"> ‘test6.jpg’ image.</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3C4758" w:rsidRDefault="003C4758" w:rsidP="00FF4F19">
      <w:pPr>
        <w:rPr>
          <w:lang w:bidi="fa-IR"/>
        </w:rPr>
      </w:pPr>
      <w:r>
        <w:rPr>
          <w:lang w:bidi="fa-IR"/>
        </w:rPr>
        <w:t xml:space="preserve">The result of the detection using the positive and negative </w:t>
      </w:r>
      <w:r w:rsidR="003F6CC9">
        <w:rPr>
          <w:lang w:bidi="fa-IR"/>
        </w:rPr>
        <w:t>examples</w:t>
      </w:r>
      <w:r>
        <w:rPr>
          <w:lang w:bidi="fa-IR"/>
        </w:rPr>
        <w:t xml:space="preserve"> of the Fig. 1</w:t>
      </w:r>
      <w:r w:rsidR="00FF4F19">
        <w:rPr>
          <w:lang w:bidi="fa-IR"/>
        </w:rPr>
        <w:t>4</w:t>
      </w:r>
      <w:r>
        <w:rPr>
          <w:lang w:bidi="fa-IR"/>
        </w:rPr>
        <w:t xml:space="preserve"> on the test image ‘test</w:t>
      </w:r>
      <w:r w:rsidR="00D32A63">
        <w:rPr>
          <w:lang w:bidi="fa-IR"/>
        </w:rPr>
        <w:t>0</w:t>
      </w:r>
      <w:r>
        <w:rPr>
          <w:lang w:bidi="fa-IR"/>
        </w:rPr>
        <w:t>.jpg’ is shown in the Fig. 16.</w:t>
      </w:r>
      <w:r w:rsidR="00184A3B">
        <w:rPr>
          <w:lang w:bidi="fa-IR"/>
        </w:rPr>
        <w:t xml:space="preserve"> There is an improvement over the detection using only positive examples</w:t>
      </w:r>
      <w:r w:rsidR="008E0FC4">
        <w:rPr>
          <w:lang w:bidi="fa-IR"/>
        </w:rPr>
        <w:t>.</w:t>
      </w:r>
    </w:p>
    <w:p w:rsidR="003C4758" w:rsidRPr="00F335DC" w:rsidRDefault="003C4758" w:rsidP="003C4758">
      <w:pPr>
        <w:rPr>
          <w:sz w:val="4"/>
          <w:szCs w:val="2"/>
          <w:lang w:bidi="fa-IR"/>
        </w:rPr>
      </w:pPr>
    </w:p>
    <w:p w:rsidR="003C4758" w:rsidRDefault="003C4758" w:rsidP="003C4758">
      <w:pPr>
        <w:ind w:firstLine="0"/>
        <w:jc w:val="center"/>
        <w:rPr>
          <w:sz w:val="20"/>
          <w:szCs w:val="16"/>
        </w:rPr>
      </w:pPr>
      <w:r w:rsidRPr="00605F31">
        <w:rPr>
          <w:noProof/>
          <w:sz w:val="20"/>
          <w:szCs w:val="16"/>
        </w:rPr>
        <w:drawing>
          <wp:inline distT="0" distB="0" distL="0" distR="0" wp14:anchorId="74E5B428" wp14:editId="2B3D4E21">
            <wp:extent cx="3433102" cy="229115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3433102" cy="2291159"/>
                    </a:xfrm>
                    <a:prstGeom prst="rect">
                      <a:avLst/>
                    </a:prstGeom>
                    <a:noFill/>
                    <a:ln>
                      <a:noFill/>
                    </a:ln>
                  </pic:spPr>
                </pic:pic>
              </a:graphicData>
            </a:graphic>
          </wp:inline>
        </w:drawing>
      </w:r>
    </w:p>
    <w:p w:rsidR="003C4758" w:rsidRPr="009B4E1C" w:rsidRDefault="003C4758" w:rsidP="00ED63E8">
      <w:pPr>
        <w:ind w:firstLine="0"/>
        <w:jc w:val="center"/>
        <w:rPr>
          <w:sz w:val="20"/>
          <w:szCs w:val="16"/>
        </w:rPr>
      </w:pPr>
      <w:r w:rsidRPr="00222F22">
        <w:rPr>
          <w:sz w:val="20"/>
          <w:szCs w:val="16"/>
        </w:rPr>
        <w:t xml:space="preserve">Figure </w:t>
      </w:r>
      <w:r>
        <w:rPr>
          <w:sz w:val="20"/>
          <w:szCs w:val="16"/>
        </w:rPr>
        <w:t>1</w:t>
      </w:r>
      <w:r w:rsidR="007C56E3">
        <w:rPr>
          <w:sz w:val="20"/>
          <w:szCs w:val="16"/>
        </w:rPr>
        <w:t>6</w:t>
      </w:r>
      <w:r w:rsidRPr="00222F22">
        <w:rPr>
          <w:sz w:val="20"/>
          <w:szCs w:val="16"/>
        </w:rPr>
        <w:t>.</w:t>
      </w:r>
      <w:r>
        <w:rPr>
          <w:sz w:val="20"/>
          <w:szCs w:val="16"/>
        </w:rPr>
        <w:t xml:space="preserve"> </w:t>
      </w:r>
      <w:r w:rsidR="00ED63E8" w:rsidRPr="00144014">
        <w:rPr>
          <w:sz w:val="20"/>
          <w:szCs w:val="16"/>
        </w:rPr>
        <w:t>The result of the detection function</w:t>
      </w:r>
      <w:r w:rsidR="00ED63E8">
        <w:rPr>
          <w:sz w:val="20"/>
          <w:szCs w:val="16"/>
        </w:rPr>
        <w:t xml:space="preserve"> using positive and negative examples on the</w:t>
      </w:r>
      <w:r w:rsidR="00ED63E8" w:rsidRPr="00144014">
        <w:rPr>
          <w:sz w:val="20"/>
          <w:szCs w:val="16"/>
        </w:rPr>
        <w:t xml:space="preserve"> </w:t>
      </w:r>
      <w:r w:rsidR="00ED63E8">
        <w:rPr>
          <w:sz w:val="20"/>
          <w:szCs w:val="16"/>
        </w:rPr>
        <w:t>‘test6.jpg’ image</w:t>
      </w:r>
      <w:r w:rsidRPr="004E404B">
        <w:rPr>
          <w:sz w:val="20"/>
          <w:szCs w:val="16"/>
        </w:rPr>
        <w:t>.</w:t>
      </w:r>
    </w:p>
    <w:p w:rsidR="00514D74" w:rsidRDefault="00514D74" w:rsidP="00514D74">
      <w:pPr>
        <w:rPr>
          <w:lang w:bidi="fa-IR"/>
        </w:rPr>
      </w:pPr>
    </w:p>
    <w:p w:rsidR="00C16FC9" w:rsidRDefault="00C16FC9" w:rsidP="00613ECD">
      <w:pPr>
        <w:pStyle w:val="Heading2"/>
        <w:rPr>
          <w:lang w:bidi="fa-IR"/>
        </w:rPr>
      </w:pPr>
      <w:r>
        <w:rPr>
          <w:lang w:bidi="fa-IR"/>
        </w:rPr>
        <w:t>Q 2.</w:t>
      </w:r>
      <w:r w:rsidR="00173C29">
        <w:rPr>
          <w:lang w:bidi="fa-IR"/>
        </w:rPr>
        <w:t>4</w:t>
      </w:r>
      <w:r>
        <w:rPr>
          <w:lang w:bidi="fa-IR"/>
        </w:rPr>
        <w:t xml:space="preserve"> </w:t>
      </w:r>
      <w:r w:rsidR="00613ECD">
        <w:rPr>
          <w:lang w:bidi="fa-IR"/>
        </w:rPr>
        <w:t>Detection using LDA template</w:t>
      </w:r>
    </w:p>
    <w:p w:rsidR="00062359" w:rsidRDefault="00C16FC9" w:rsidP="003D4F02">
      <w:pPr>
        <w:rPr>
          <w:lang w:bidi="fa-IR"/>
        </w:rPr>
      </w:pPr>
      <w:r>
        <w:rPr>
          <w:lang w:bidi="fa-IR"/>
        </w:rPr>
        <w:t xml:space="preserve">The result of the detection using the </w:t>
      </w:r>
      <w:r w:rsidR="004854B8">
        <w:rPr>
          <w:lang w:bidi="fa-IR"/>
        </w:rPr>
        <w:t>LDA template</w:t>
      </w:r>
      <w:r>
        <w:rPr>
          <w:lang w:bidi="fa-IR"/>
        </w:rPr>
        <w:t xml:space="preserve"> of the Fig. 1</w:t>
      </w:r>
      <w:r w:rsidR="00F50E0C">
        <w:rPr>
          <w:lang w:bidi="fa-IR"/>
        </w:rPr>
        <w:t>4</w:t>
      </w:r>
      <w:r>
        <w:rPr>
          <w:lang w:bidi="fa-IR"/>
        </w:rPr>
        <w:t xml:space="preserve"> on the test image ‘test</w:t>
      </w:r>
      <w:r w:rsidR="0036384D">
        <w:rPr>
          <w:lang w:bidi="fa-IR"/>
        </w:rPr>
        <w:t>0</w:t>
      </w:r>
      <w:r>
        <w:rPr>
          <w:lang w:bidi="fa-IR"/>
        </w:rPr>
        <w:t>.jpg’ is shown in the Fig. 1</w:t>
      </w:r>
      <w:r w:rsidR="004854B8">
        <w:rPr>
          <w:lang w:bidi="fa-IR"/>
        </w:rPr>
        <w:t>7</w:t>
      </w:r>
      <w:r>
        <w:rPr>
          <w:lang w:bidi="fa-IR"/>
        </w:rPr>
        <w:t>.</w:t>
      </w:r>
      <w:r w:rsidR="006C0602">
        <w:rPr>
          <w:lang w:bidi="fa-IR"/>
        </w:rPr>
        <w:t xml:space="preserve"> </w:t>
      </w:r>
      <w:r w:rsidR="00A856D5">
        <w:rPr>
          <w:lang w:bidi="fa-IR"/>
        </w:rPr>
        <w:t xml:space="preserve">I used </w:t>
      </w:r>
      <w:r w:rsidR="00A856D5" w:rsidRPr="00A856D5">
        <w:rPr>
          <w:position w:val="-6"/>
          <w:lang w:bidi="fa-IR"/>
        </w:rPr>
        <w:object w:dxaOrig="859" w:dyaOrig="279">
          <v:shape id="_x0000_i1030" type="#_x0000_t75" style="width:42.75pt;height:14.25pt" o:ole="">
            <v:imagedata r:id="rId44" o:title=""/>
          </v:shape>
          <o:OLEObject Type="Embed" ProgID="Equation.DSMT4" ShapeID="_x0000_i1030" DrawAspect="Content" ObjectID="_1522001827" r:id="rId45"/>
        </w:object>
      </w:r>
      <w:r w:rsidR="00A856D5">
        <w:rPr>
          <w:lang w:bidi="fa-IR"/>
        </w:rPr>
        <w:t xml:space="preserve"> as specified in the reference of this </w:t>
      </w:r>
      <w:r w:rsidR="00A856D5">
        <w:rPr>
          <w:lang w:bidi="fa-IR"/>
        </w:rPr>
        <w:lastRenderedPageBreak/>
        <w:t xml:space="preserve">section; larger values were giving </w:t>
      </w:r>
      <w:r w:rsidR="008111B2">
        <w:rPr>
          <w:lang w:bidi="fa-IR"/>
        </w:rPr>
        <w:t xml:space="preserve">slightly </w:t>
      </w:r>
      <w:r w:rsidR="00A856D5">
        <w:rPr>
          <w:lang w:bidi="fa-IR"/>
        </w:rPr>
        <w:t xml:space="preserve">worse detection results. Also, choosing a small value in order to preserve the actual data and only avoid singularity in the covariance matrix has more meaning than </w:t>
      </w:r>
      <w:r w:rsidR="003D4F02">
        <w:rPr>
          <w:lang w:bidi="fa-IR"/>
        </w:rPr>
        <w:t xml:space="preserve">largely </w:t>
      </w:r>
      <w:r w:rsidR="00A856D5">
        <w:rPr>
          <w:lang w:bidi="fa-IR"/>
        </w:rPr>
        <w:t>changing the matri</w:t>
      </w:r>
      <w:r w:rsidR="003D4F02">
        <w:rPr>
          <w:lang w:bidi="fa-IR"/>
        </w:rPr>
        <w:t>x</w:t>
      </w:r>
      <w:r w:rsidR="00A856D5">
        <w:rPr>
          <w:lang w:bidi="fa-IR"/>
        </w:rPr>
        <w:t xml:space="preserve">. </w:t>
      </w:r>
    </w:p>
    <w:p w:rsidR="00C16FC9" w:rsidRDefault="006C0602" w:rsidP="003D4F02">
      <w:pPr>
        <w:rPr>
          <w:lang w:bidi="fa-IR"/>
        </w:rPr>
      </w:pPr>
      <w:r>
        <w:rPr>
          <w:lang w:bidi="fa-IR"/>
        </w:rPr>
        <w:t>There is an improvement over the detection using only positive examples; however, there is not an obvious improvement over the detection using both positive and negative examples.</w:t>
      </w:r>
    </w:p>
    <w:p w:rsidR="00C16FC9" w:rsidRPr="00F335DC" w:rsidRDefault="00C16FC9" w:rsidP="00C16FC9">
      <w:pPr>
        <w:rPr>
          <w:sz w:val="4"/>
          <w:szCs w:val="2"/>
          <w:lang w:bidi="fa-IR"/>
        </w:rPr>
      </w:pPr>
    </w:p>
    <w:p w:rsidR="00C16FC9" w:rsidRDefault="00C16FC9" w:rsidP="00C16FC9">
      <w:pPr>
        <w:ind w:firstLine="0"/>
        <w:jc w:val="center"/>
        <w:rPr>
          <w:sz w:val="20"/>
          <w:szCs w:val="16"/>
        </w:rPr>
      </w:pPr>
      <w:r w:rsidRPr="00605F31">
        <w:rPr>
          <w:noProof/>
          <w:sz w:val="20"/>
          <w:szCs w:val="16"/>
        </w:rPr>
        <w:drawing>
          <wp:inline distT="0" distB="0" distL="0" distR="0" wp14:anchorId="2464F0C7" wp14:editId="4F75B817">
            <wp:extent cx="3433102" cy="228390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3433102" cy="2283900"/>
                    </a:xfrm>
                    <a:prstGeom prst="rect">
                      <a:avLst/>
                    </a:prstGeom>
                    <a:noFill/>
                    <a:ln>
                      <a:noFill/>
                    </a:ln>
                  </pic:spPr>
                </pic:pic>
              </a:graphicData>
            </a:graphic>
          </wp:inline>
        </w:drawing>
      </w:r>
    </w:p>
    <w:p w:rsidR="00C16FC9" w:rsidRPr="009B4E1C" w:rsidRDefault="00C16FC9" w:rsidP="00BF27F9">
      <w:pPr>
        <w:ind w:firstLine="0"/>
        <w:jc w:val="center"/>
        <w:rPr>
          <w:sz w:val="20"/>
          <w:szCs w:val="16"/>
        </w:rPr>
      </w:pPr>
      <w:r w:rsidRPr="00222F22">
        <w:rPr>
          <w:sz w:val="20"/>
          <w:szCs w:val="16"/>
        </w:rPr>
        <w:t xml:space="preserve">Figure </w:t>
      </w:r>
      <w:r>
        <w:rPr>
          <w:sz w:val="20"/>
          <w:szCs w:val="16"/>
        </w:rPr>
        <w:t>1</w:t>
      </w:r>
      <w:r w:rsidR="00BF27F9">
        <w:rPr>
          <w:sz w:val="20"/>
          <w:szCs w:val="16"/>
        </w:rPr>
        <w:t>7</w:t>
      </w:r>
      <w:r w:rsidRPr="00222F22">
        <w:rPr>
          <w:sz w:val="20"/>
          <w:szCs w:val="16"/>
        </w:rPr>
        <w:t>.</w:t>
      </w:r>
      <w:r>
        <w:rPr>
          <w:sz w:val="20"/>
          <w:szCs w:val="16"/>
        </w:rPr>
        <w:t xml:space="preserve"> </w:t>
      </w:r>
      <w:r w:rsidRPr="00144014">
        <w:rPr>
          <w:sz w:val="20"/>
          <w:szCs w:val="16"/>
        </w:rPr>
        <w:t>The result of the detection function</w:t>
      </w:r>
      <w:r>
        <w:rPr>
          <w:sz w:val="20"/>
          <w:szCs w:val="16"/>
        </w:rPr>
        <w:t xml:space="preserve"> using </w:t>
      </w:r>
      <w:r w:rsidR="00BF27F9">
        <w:rPr>
          <w:sz w:val="20"/>
          <w:szCs w:val="16"/>
        </w:rPr>
        <w:t>the LDA template</w:t>
      </w:r>
      <w:r>
        <w:rPr>
          <w:sz w:val="20"/>
          <w:szCs w:val="16"/>
        </w:rPr>
        <w:t xml:space="preserve"> on the</w:t>
      </w:r>
      <w:r w:rsidRPr="00144014">
        <w:rPr>
          <w:sz w:val="20"/>
          <w:szCs w:val="16"/>
        </w:rPr>
        <w:t xml:space="preserve"> </w:t>
      </w:r>
      <w:r>
        <w:rPr>
          <w:sz w:val="20"/>
          <w:szCs w:val="16"/>
        </w:rPr>
        <w:t>‘test6.jpg’ image</w:t>
      </w:r>
      <w:r w:rsidRPr="004E404B">
        <w:rPr>
          <w:sz w:val="20"/>
          <w:szCs w:val="16"/>
        </w:rPr>
        <w:t>.</w:t>
      </w:r>
    </w:p>
    <w:p w:rsidR="00C16FC9" w:rsidRDefault="00C16FC9" w:rsidP="00514D74">
      <w:pPr>
        <w:rPr>
          <w:lang w:bidi="fa-IR"/>
        </w:rPr>
      </w:pPr>
    </w:p>
    <w:p w:rsidR="000D7F70" w:rsidRDefault="000D7F70" w:rsidP="00A11D4E">
      <w:pPr>
        <w:pStyle w:val="Heading2"/>
        <w:rPr>
          <w:lang w:bidi="fa-IR"/>
        </w:rPr>
      </w:pPr>
      <w:r>
        <w:rPr>
          <w:lang w:bidi="fa-IR"/>
        </w:rPr>
        <w:t>Q 2.</w:t>
      </w:r>
      <w:r w:rsidR="00DB4A93">
        <w:rPr>
          <w:lang w:bidi="fa-IR"/>
        </w:rPr>
        <w:t>5</w:t>
      </w:r>
      <w:r>
        <w:rPr>
          <w:lang w:bidi="fa-IR"/>
        </w:rPr>
        <w:t xml:space="preserve"> </w:t>
      </w:r>
      <w:r w:rsidR="00A11D4E">
        <w:rPr>
          <w:lang w:bidi="fa-IR"/>
        </w:rPr>
        <w:t>Multi-scale detection</w:t>
      </w:r>
    </w:p>
    <w:p w:rsidR="000D7F70" w:rsidRDefault="000D7F70" w:rsidP="006C0602">
      <w:pPr>
        <w:rPr>
          <w:lang w:bidi="fa-IR"/>
        </w:rPr>
      </w:pPr>
      <w:r>
        <w:rPr>
          <w:lang w:bidi="fa-IR"/>
        </w:rPr>
        <w:t xml:space="preserve">The result of the </w:t>
      </w:r>
      <w:r w:rsidR="00174698">
        <w:rPr>
          <w:lang w:bidi="fa-IR"/>
        </w:rPr>
        <w:t xml:space="preserve">multi-scale </w:t>
      </w:r>
      <w:r>
        <w:rPr>
          <w:lang w:bidi="fa-IR"/>
        </w:rPr>
        <w:t>detection using the LDA template of the Fig. 1</w:t>
      </w:r>
      <w:r w:rsidR="00174698">
        <w:rPr>
          <w:lang w:bidi="fa-IR"/>
        </w:rPr>
        <w:t>3</w:t>
      </w:r>
      <w:r>
        <w:rPr>
          <w:lang w:bidi="fa-IR"/>
        </w:rPr>
        <w:t xml:space="preserve"> on the test image ‘test</w:t>
      </w:r>
      <w:r w:rsidR="00B82830">
        <w:rPr>
          <w:lang w:bidi="fa-IR"/>
        </w:rPr>
        <w:t>1</w:t>
      </w:r>
      <w:r>
        <w:rPr>
          <w:lang w:bidi="fa-IR"/>
        </w:rPr>
        <w:t>0</w:t>
      </w:r>
      <w:r w:rsidR="00B82830">
        <w:rPr>
          <w:lang w:bidi="fa-IR"/>
        </w:rPr>
        <w:t>2</w:t>
      </w:r>
      <w:r>
        <w:rPr>
          <w:lang w:bidi="fa-IR"/>
        </w:rPr>
        <w:t>.jpg’ is shown in the Fig. 1</w:t>
      </w:r>
      <w:r w:rsidR="006D39E0">
        <w:rPr>
          <w:lang w:bidi="fa-IR"/>
        </w:rPr>
        <w:t>8</w:t>
      </w:r>
      <w:r>
        <w:rPr>
          <w:lang w:bidi="fa-IR"/>
        </w:rPr>
        <w:t>.</w:t>
      </w:r>
      <w:r w:rsidR="001D495A">
        <w:rPr>
          <w:lang w:bidi="fa-IR"/>
        </w:rPr>
        <w:t xml:space="preserve"> </w:t>
      </w:r>
    </w:p>
    <w:p w:rsidR="000D7F70" w:rsidRPr="00F335DC" w:rsidRDefault="000D7F70" w:rsidP="000D7F70">
      <w:pPr>
        <w:rPr>
          <w:sz w:val="4"/>
          <w:szCs w:val="2"/>
          <w:lang w:bidi="fa-IR"/>
        </w:rPr>
      </w:pPr>
    </w:p>
    <w:p w:rsidR="000D7F70" w:rsidRDefault="000D7F70" w:rsidP="000D7F70">
      <w:pPr>
        <w:ind w:firstLine="0"/>
        <w:jc w:val="center"/>
        <w:rPr>
          <w:sz w:val="20"/>
          <w:szCs w:val="16"/>
        </w:rPr>
      </w:pPr>
      <w:r w:rsidRPr="00605F31">
        <w:rPr>
          <w:noProof/>
          <w:sz w:val="20"/>
          <w:szCs w:val="16"/>
        </w:rPr>
        <w:lastRenderedPageBreak/>
        <w:drawing>
          <wp:inline distT="0" distB="0" distL="0" distR="0" wp14:anchorId="1C289565" wp14:editId="5BF80CA7">
            <wp:extent cx="2825980" cy="44399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2837630" cy="4458245"/>
                    </a:xfrm>
                    <a:prstGeom prst="rect">
                      <a:avLst/>
                    </a:prstGeom>
                    <a:noFill/>
                    <a:ln>
                      <a:noFill/>
                    </a:ln>
                  </pic:spPr>
                </pic:pic>
              </a:graphicData>
            </a:graphic>
          </wp:inline>
        </w:drawing>
      </w:r>
    </w:p>
    <w:p w:rsidR="000D7F70" w:rsidRPr="009B4E1C" w:rsidRDefault="000D7F70" w:rsidP="00DE5083">
      <w:pPr>
        <w:ind w:firstLine="0"/>
        <w:jc w:val="center"/>
        <w:rPr>
          <w:sz w:val="20"/>
          <w:szCs w:val="16"/>
        </w:rPr>
      </w:pPr>
      <w:r w:rsidRPr="00222F22">
        <w:rPr>
          <w:sz w:val="20"/>
          <w:szCs w:val="16"/>
        </w:rPr>
        <w:t xml:space="preserve">Figure </w:t>
      </w:r>
      <w:r>
        <w:rPr>
          <w:sz w:val="20"/>
          <w:szCs w:val="16"/>
        </w:rPr>
        <w:t>17</w:t>
      </w:r>
      <w:r w:rsidRPr="00222F22">
        <w:rPr>
          <w:sz w:val="20"/>
          <w:szCs w:val="16"/>
        </w:rPr>
        <w:t>.</w:t>
      </w:r>
      <w:r>
        <w:rPr>
          <w:sz w:val="20"/>
          <w:szCs w:val="16"/>
        </w:rPr>
        <w:t xml:space="preserve"> </w:t>
      </w:r>
      <w:r w:rsidRPr="00144014">
        <w:rPr>
          <w:sz w:val="20"/>
          <w:szCs w:val="16"/>
        </w:rPr>
        <w:t xml:space="preserve">The result of the </w:t>
      </w:r>
      <w:r w:rsidR="00C7595D">
        <w:rPr>
          <w:sz w:val="20"/>
          <w:szCs w:val="16"/>
        </w:rPr>
        <w:t xml:space="preserve">multi-scale </w:t>
      </w:r>
      <w:r w:rsidRPr="00144014">
        <w:rPr>
          <w:sz w:val="20"/>
          <w:szCs w:val="16"/>
        </w:rPr>
        <w:t xml:space="preserve">detection </w:t>
      </w:r>
      <w:r>
        <w:rPr>
          <w:sz w:val="20"/>
          <w:szCs w:val="16"/>
        </w:rPr>
        <w:t>using the LDA template on the</w:t>
      </w:r>
      <w:r w:rsidRPr="00144014">
        <w:rPr>
          <w:sz w:val="20"/>
          <w:szCs w:val="16"/>
        </w:rPr>
        <w:t xml:space="preserve"> </w:t>
      </w:r>
      <w:r>
        <w:rPr>
          <w:sz w:val="20"/>
          <w:szCs w:val="16"/>
        </w:rPr>
        <w:t>‘test</w:t>
      </w:r>
      <w:r w:rsidR="00DE5083">
        <w:rPr>
          <w:sz w:val="20"/>
          <w:szCs w:val="16"/>
        </w:rPr>
        <w:t>102</w:t>
      </w:r>
      <w:r>
        <w:rPr>
          <w:sz w:val="20"/>
          <w:szCs w:val="16"/>
        </w:rPr>
        <w:t>.jpg’ image</w:t>
      </w:r>
      <w:r w:rsidRPr="004E404B">
        <w:rPr>
          <w:sz w:val="20"/>
          <w:szCs w:val="16"/>
        </w:rPr>
        <w:t>.</w:t>
      </w:r>
    </w:p>
    <w:p w:rsidR="000D7F70" w:rsidRDefault="000D7F70" w:rsidP="00514D74">
      <w:pPr>
        <w:rPr>
          <w:lang w:bidi="fa-IR"/>
        </w:rPr>
      </w:pPr>
    </w:p>
    <w:p w:rsidR="001D495A" w:rsidRDefault="00793F00" w:rsidP="00793F00">
      <w:pPr>
        <w:pStyle w:val="Heading2"/>
        <w:rPr>
          <w:lang w:bidi="fa-IR"/>
        </w:rPr>
      </w:pPr>
      <w:r>
        <w:rPr>
          <w:lang w:bidi="fa-IR"/>
        </w:rPr>
        <w:t>Template learning</w:t>
      </w:r>
      <w:r w:rsidR="00FD4D49">
        <w:rPr>
          <w:lang w:bidi="fa-IR"/>
        </w:rPr>
        <w:t xml:space="preserve"> </w:t>
      </w:r>
      <w:r>
        <w:rPr>
          <w:lang w:bidi="fa-IR"/>
        </w:rPr>
        <w:t>results</w:t>
      </w:r>
    </w:p>
    <w:p w:rsidR="00793F00" w:rsidRDefault="000C64E3" w:rsidP="00777F60">
      <w:pPr>
        <w:rPr>
          <w:lang w:bidi="fa-IR"/>
        </w:rPr>
      </w:pPr>
      <w:r>
        <w:rPr>
          <w:lang w:bidi="fa-IR"/>
        </w:rPr>
        <w:t xml:space="preserve">Set 1 </w:t>
      </w:r>
      <w:r w:rsidR="00777F60">
        <w:rPr>
          <w:lang w:bidi="fa-IR"/>
        </w:rPr>
        <w:t xml:space="preserve">is used </w:t>
      </w:r>
      <w:r>
        <w:rPr>
          <w:lang w:bidi="fa-IR"/>
        </w:rPr>
        <w:t xml:space="preserve">to test the detection </w:t>
      </w:r>
      <w:r w:rsidR="00777F60">
        <w:rPr>
          <w:lang w:bidi="fa-IR"/>
        </w:rPr>
        <w:t>of traffic lights</w:t>
      </w:r>
      <w:r>
        <w:rPr>
          <w:lang w:bidi="fa-IR"/>
        </w:rPr>
        <w:t xml:space="preserve"> </w:t>
      </w:r>
      <w:r w:rsidR="00777F60">
        <w:rPr>
          <w:lang w:bidi="fa-IR"/>
        </w:rPr>
        <w:t xml:space="preserve">and </w:t>
      </w:r>
      <w:r>
        <w:rPr>
          <w:lang w:bidi="fa-IR"/>
        </w:rPr>
        <w:t>consists of two images ‘test10.jpg’ and ‘test11.jpg’ for training and ‘test12.jpg’ for the testing. These images are shown in the Fig. 18.</w:t>
      </w:r>
      <w:r w:rsidR="00D0544F">
        <w:rPr>
          <w:rStyle w:val="FootnoteReference"/>
          <w:lang w:bidi="fa-IR"/>
        </w:rPr>
        <w:footnoteReference w:id="2"/>
      </w:r>
    </w:p>
    <w:p w:rsidR="00064F8B" w:rsidRDefault="00064F8B" w:rsidP="00777F60">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74"/>
      </w:tblGrid>
      <w:tr w:rsidR="00005BE3" w:rsidTr="006D2DE8">
        <w:trPr>
          <w:jc w:val="center"/>
        </w:trPr>
        <w:tc>
          <w:tcPr>
            <w:tcW w:w="4843" w:type="dxa"/>
          </w:tcPr>
          <w:p w:rsidR="00005BE3" w:rsidRDefault="00005BE3" w:rsidP="006D2DE8">
            <w:pPr>
              <w:ind w:firstLine="0"/>
            </w:pPr>
            <w:r w:rsidRPr="00E954A6">
              <w:rPr>
                <w:noProof/>
              </w:rPr>
              <w:lastRenderedPageBreak/>
              <w:drawing>
                <wp:inline distT="0" distB="0" distL="0" distR="0" wp14:anchorId="11401867" wp14:editId="62F4F484">
                  <wp:extent cx="2884170" cy="2163128"/>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2888689" cy="2166517"/>
                          </a:xfrm>
                          <a:prstGeom prst="rect">
                            <a:avLst/>
                          </a:prstGeom>
                          <a:noFill/>
                          <a:ln>
                            <a:noFill/>
                          </a:ln>
                        </pic:spPr>
                      </pic:pic>
                    </a:graphicData>
                  </a:graphic>
                </wp:inline>
              </w:drawing>
            </w:r>
          </w:p>
        </w:tc>
        <w:tc>
          <w:tcPr>
            <w:tcW w:w="4517" w:type="dxa"/>
          </w:tcPr>
          <w:p w:rsidR="00005BE3" w:rsidRDefault="00005BE3" w:rsidP="006D2DE8">
            <w:pPr>
              <w:ind w:firstLine="0"/>
              <w:jc w:val="center"/>
            </w:pPr>
            <w:r w:rsidRPr="00DD689E">
              <w:rPr>
                <w:noProof/>
              </w:rPr>
              <w:drawing>
                <wp:inline distT="0" distB="0" distL="0" distR="0" wp14:anchorId="6A5568A2" wp14:editId="699BF247">
                  <wp:extent cx="2876470" cy="2158628"/>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885406" cy="2165334"/>
                          </a:xfrm>
                          <a:prstGeom prst="rect">
                            <a:avLst/>
                          </a:prstGeom>
                          <a:noFill/>
                          <a:ln>
                            <a:noFill/>
                          </a:ln>
                        </pic:spPr>
                      </pic:pic>
                    </a:graphicData>
                  </a:graphic>
                </wp:inline>
              </w:drawing>
            </w:r>
          </w:p>
        </w:tc>
      </w:tr>
    </w:tbl>
    <w:p w:rsidR="00005BE3" w:rsidRDefault="00005BE3" w:rsidP="00005BE3">
      <w:pPr>
        <w:ind w:firstLine="0"/>
        <w:jc w:val="center"/>
        <w:rPr>
          <w:sz w:val="20"/>
          <w:szCs w:val="16"/>
        </w:rPr>
      </w:pPr>
      <w:r w:rsidRPr="00605F31">
        <w:rPr>
          <w:noProof/>
          <w:sz w:val="20"/>
          <w:szCs w:val="16"/>
        </w:rPr>
        <w:drawing>
          <wp:inline distT="0" distB="0" distL="0" distR="0" wp14:anchorId="1EAA8F6C" wp14:editId="104CDEDB">
            <wp:extent cx="3284734" cy="1934180"/>
            <wp:effectExtent l="19050" t="19050" r="11430" b="285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3284734" cy="1934180"/>
                    </a:xfrm>
                    <a:prstGeom prst="rect">
                      <a:avLst/>
                    </a:prstGeom>
                    <a:noFill/>
                    <a:ln>
                      <a:solidFill>
                        <a:schemeClr val="bg1"/>
                      </a:solidFill>
                    </a:ln>
                  </pic:spPr>
                </pic:pic>
              </a:graphicData>
            </a:graphic>
          </wp:inline>
        </w:drawing>
      </w:r>
    </w:p>
    <w:p w:rsidR="00005BE3" w:rsidRPr="009B4E1C" w:rsidRDefault="00005BE3" w:rsidP="0007206B">
      <w:pPr>
        <w:ind w:firstLine="0"/>
        <w:jc w:val="center"/>
        <w:rPr>
          <w:sz w:val="20"/>
          <w:szCs w:val="16"/>
        </w:rPr>
      </w:pPr>
      <w:r w:rsidRPr="00222F22">
        <w:rPr>
          <w:sz w:val="20"/>
          <w:szCs w:val="16"/>
        </w:rPr>
        <w:t xml:space="preserve">Figure </w:t>
      </w:r>
      <w:r>
        <w:rPr>
          <w:sz w:val="20"/>
          <w:szCs w:val="16"/>
        </w:rPr>
        <w:t>1</w:t>
      </w:r>
      <w:r w:rsidR="007C13DA">
        <w:rPr>
          <w:sz w:val="20"/>
          <w:szCs w:val="16"/>
        </w:rPr>
        <w:t>8</w:t>
      </w:r>
      <w:r w:rsidRPr="00222F22">
        <w:rPr>
          <w:sz w:val="20"/>
          <w:szCs w:val="16"/>
        </w:rPr>
        <w:t>.</w:t>
      </w:r>
      <w:r>
        <w:rPr>
          <w:sz w:val="20"/>
          <w:szCs w:val="16"/>
        </w:rPr>
        <w:t xml:space="preserve"> The </w:t>
      </w:r>
      <w:r w:rsidR="00482788">
        <w:rPr>
          <w:sz w:val="20"/>
          <w:szCs w:val="16"/>
        </w:rPr>
        <w:t>images used for traffic light detection</w:t>
      </w:r>
      <w:r w:rsidRPr="004E404B">
        <w:rPr>
          <w:sz w:val="20"/>
          <w:szCs w:val="16"/>
        </w:rPr>
        <w:t>.</w:t>
      </w:r>
      <w:r w:rsidR="00482788">
        <w:rPr>
          <w:sz w:val="20"/>
          <w:szCs w:val="16"/>
        </w:rPr>
        <w:t xml:space="preserve"> Images “test</w:t>
      </w:r>
      <w:r w:rsidR="00DA2158">
        <w:rPr>
          <w:sz w:val="20"/>
          <w:szCs w:val="16"/>
        </w:rPr>
        <w:t>1</w:t>
      </w:r>
      <w:r w:rsidR="00482788">
        <w:rPr>
          <w:sz w:val="20"/>
          <w:szCs w:val="16"/>
        </w:rPr>
        <w:t>0” (</w:t>
      </w:r>
      <w:r w:rsidR="0007206B">
        <w:rPr>
          <w:sz w:val="20"/>
          <w:szCs w:val="16"/>
        </w:rPr>
        <w:t>top</w:t>
      </w:r>
      <w:r w:rsidR="00482788">
        <w:rPr>
          <w:sz w:val="20"/>
          <w:szCs w:val="16"/>
        </w:rPr>
        <w:t xml:space="preserve"> left) and “test</w:t>
      </w:r>
      <w:r w:rsidR="00DA2158">
        <w:rPr>
          <w:sz w:val="20"/>
          <w:szCs w:val="16"/>
        </w:rPr>
        <w:t>1</w:t>
      </w:r>
      <w:r w:rsidR="00482788">
        <w:rPr>
          <w:sz w:val="20"/>
          <w:szCs w:val="16"/>
        </w:rPr>
        <w:t>1” (</w:t>
      </w:r>
      <w:r w:rsidR="0007206B">
        <w:rPr>
          <w:sz w:val="20"/>
          <w:szCs w:val="16"/>
        </w:rPr>
        <w:t>top</w:t>
      </w:r>
      <w:r w:rsidR="00482788">
        <w:rPr>
          <w:sz w:val="20"/>
          <w:szCs w:val="16"/>
        </w:rPr>
        <w:t xml:space="preserve"> right) are used for the training and image “test12” (bottom) is used for the testing.</w:t>
      </w:r>
    </w:p>
    <w:p w:rsidR="00005BE3" w:rsidRDefault="00005BE3" w:rsidP="00777F60">
      <w:pPr>
        <w:rPr>
          <w:lang w:bidi="fa-IR"/>
        </w:rPr>
      </w:pPr>
    </w:p>
    <w:p w:rsidR="0042162B" w:rsidRDefault="000D2608" w:rsidP="00777F60">
      <w:pPr>
        <w:rPr>
          <w:lang w:bidi="fa-IR"/>
        </w:rPr>
      </w:pPr>
      <w:r>
        <w:rPr>
          <w:lang w:bidi="fa-IR"/>
        </w:rPr>
        <w:t xml:space="preserve">The template and the result of the </w:t>
      </w:r>
      <w:r w:rsidR="009946CA">
        <w:rPr>
          <w:lang w:bidi="fa-IR"/>
        </w:rPr>
        <w:t xml:space="preserve">top 5 </w:t>
      </w:r>
      <w:r>
        <w:rPr>
          <w:lang w:bidi="fa-IR"/>
        </w:rPr>
        <w:t>detection</w:t>
      </w:r>
      <w:r w:rsidR="009946CA">
        <w:rPr>
          <w:lang w:bidi="fa-IR"/>
        </w:rPr>
        <w:t>s</w:t>
      </w:r>
      <w:r>
        <w:rPr>
          <w:lang w:bidi="fa-IR"/>
        </w:rPr>
        <w:t xml:space="preserve"> using 1 positive example is shown in the Fig. 19.</w:t>
      </w:r>
    </w:p>
    <w:p w:rsidR="000D2608" w:rsidRDefault="000D2608" w:rsidP="00777F60">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5"/>
        <w:gridCol w:w="3675"/>
      </w:tblGrid>
      <w:tr w:rsidR="0093369D" w:rsidTr="006D2DE8">
        <w:trPr>
          <w:jc w:val="center"/>
        </w:trPr>
        <w:tc>
          <w:tcPr>
            <w:tcW w:w="4843" w:type="dxa"/>
          </w:tcPr>
          <w:p w:rsidR="00D156E4" w:rsidRDefault="00D156E4" w:rsidP="006D2DE8">
            <w:pPr>
              <w:ind w:firstLine="0"/>
            </w:pPr>
            <w:r w:rsidRPr="00E954A6">
              <w:rPr>
                <w:noProof/>
              </w:rPr>
              <w:drawing>
                <wp:inline distT="0" distB="0" distL="0" distR="0" wp14:anchorId="0414F7A3" wp14:editId="336CC9A2">
                  <wp:extent cx="3473128" cy="2049146"/>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487273" cy="2057492"/>
                          </a:xfrm>
                          <a:prstGeom prst="rect">
                            <a:avLst/>
                          </a:prstGeom>
                          <a:noFill/>
                          <a:ln>
                            <a:noFill/>
                          </a:ln>
                        </pic:spPr>
                      </pic:pic>
                    </a:graphicData>
                  </a:graphic>
                </wp:inline>
              </w:drawing>
            </w:r>
          </w:p>
        </w:tc>
        <w:tc>
          <w:tcPr>
            <w:tcW w:w="4517" w:type="dxa"/>
          </w:tcPr>
          <w:p w:rsidR="00D156E4" w:rsidRDefault="00D156E4" w:rsidP="006D2DE8">
            <w:pPr>
              <w:ind w:firstLine="0"/>
              <w:jc w:val="center"/>
            </w:pPr>
            <w:r w:rsidRPr="00DD689E">
              <w:rPr>
                <w:noProof/>
              </w:rPr>
              <w:drawing>
                <wp:inline distT="0" distB="0" distL="0" distR="0" wp14:anchorId="6F802623" wp14:editId="22440833">
                  <wp:extent cx="994200" cy="1098852"/>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1032311" cy="1140975"/>
                          </a:xfrm>
                          <a:prstGeom prst="rect">
                            <a:avLst/>
                          </a:prstGeom>
                          <a:noFill/>
                          <a:ln>
                            <a:noFill/>
                          </a:ln>
                        </pic:spPr>
                      </pic:pic>
                    </a:graphicData>
                  </a:graphic>
                </wp:inline>
              </w:drawing>
            </w:r>
          </w:p>
        </w:tc>
      </w:tr>
    </w:tbl>
    <w:p w:rsidR="00D156E4" w:rsidRPr="009B4E1C" w:rsidRDefault="00D156E4" w:rsidP="00677EF1">
      <w:pPr>
        <w:ind w:firstLine="0"/>
        <w:jc w:val="center"/>
        <w:rPr>
          <w:sz w:val="20"/>
          <w:szCs w:val="16"/>
        </w:rPr>
      </w:pPr>
      <w:r w:rsidRPr="00222F22">
        <w:rPr>
          <w:sz w:val="20"/>
          <w:szCs w:val="16"/>
        </w:rPr>
        <w:t xml:space="preserve">Figure </w:t>
      </w:r>
      <w:r>
        <w:rPr>
          <w:sz w:val="20"/>
          <w:szCs w:val="16"/>
        </w:rPr>
        <w:t>19</w:t>
      </w:r>
      <w:r w:rsidRPr="00222F22">
        <w:rPr>
          <w:sz w:val="20"/>
          <w:szCs w:val="16"/>
        </w:rPr>
        <w:t>.</w:t>
      </w:r>
      <w:r>
        <w:rPr>
          <w:sz w:val="20"/>
          <w:szCs w:val="16"/>
        </w:rPr>
        <w:t xml:space="preserve"> </w:t>
      </w:r>
      <w:r w:rsidR="00677EF1">
        <w:rPr>
          <w:sz w:val="20"/>
          <w:szCs w:val="16"/>
        </w:rPr>
        <w:t xml:space="preserve">The template (right) and the result of detection on test image ‘test12” </w:t>
      </w:r>
      <w:r w:rsidR="00A41DC9">
        <w:rPr>
          <w:sz w:val="20"/>
          <w:szCs w:val="16"/>
        </w:rPr>
        <w:t xml:space="preserve">(left) </w:t>
      </w:r>
      <w:r w:rsidR="00677EF1">
        <w:rPr>
          <w:sz w:val="20"/>
          <w:szCs w:val="16"/>
        </w:rPr>
        <w:t>using 1 positive example.</w:t>
      </w:r>
    </w:p>
    <w:p w:rsidR="00D156E4" w:rsidRDefault="00D156E4" w:rsidP="00777F60">
      <w:pPr>
        <w:rPr>
          <w:lang w:bidi="fa-IR"/>
        </w:rPr>
      </w:pPr>
    </w:p>
    <w:p w:rsidR="00B03102" w:rsidRDefault="00B03102" w:rsidP="002E43B5">
      <w:pPr>
        <w:rPr>
          <w:lang w:bidi="fa-IR"/>
        </w:rPr>
      </w:pPr>
      <w:r>
        <w:rPr>
          <w:lang w:bidi="fa-IR"/>
        </w:rPr>
        <w:lastRenderedPageBreak/>
        <w:t xml:space="preserve">The templates </w:t>
      </w:r>
      <w:r w:rsidR="00117E65">
        <w:rPr>
          <w:lang w:bidi="fa-IR"/>
        </w:rPr>
        <w:t xml:space="preserve">from images </w:t>
      </w:r>
      <w:r w:rsidR="000A4581">
        <w:rPr>
          <w:lang w:bidi="fa-IR"/>
        </w:rPr>
        <w:t>“</w:t>
      </w:r>
      <w:r w:rsidR="00117E65">
        <w:rPr>
          <w:lang w:bidi="fa-IR"/>
        </w:rPr>
        <w:t xml:space="preserve">test10” and “test11” </w:t>
      </w:r>
      <w:r>
        <w:rPr>
          <w:lang w:bidi="fa-IR"/>
        </w:rPr>
        <w:t xml:space="preserve">and the result of the </w:t>
      </w:r>
      <w:r w:rsidR="00C43EB5">
        <w:rPr>
          <w:lang w:bidi="fa-IR"/>
        </w:rPr>
        <w:t xml:space="preserve">top 5 </w:t>
      </w:r>
      <w:r>
        <w:rPr>
          <w:lang w:bidi="fa-IR"/>
        </w:rPr>
        <w:t>detection</w:t>
      </w:r>
      <w:r w:rsidR="00C43EB5">
        <w:rPr>
          <w:lang w:bidi="fa-IR"/>
        </w:rPr>
        <w:t>s</w:t>
      </w:r>
      <w:r>
        <w:rPr>
          <w:lang w:bidi="fa-IR"/>
        </w:rPr>
        <w:t xml:space="preserve"> using</w:t>
      </w:r>
      <w:r w:rsidR="00BC5587">
        <w:rPr>
          <w:lang w:bidi="fa-IR"/>
        </w:rPr>
        <w:t xml:space="preserve"> the average </w:t>
      </w:r>
      <w:r w:rsidR="00B856CD">
        <w:rPr>
          <w:lang w:bidi="fa-IR"/>
        </w:rPr>
        <w:t xml:space="preserve">of </w:t>
      </w:r>
      <w:r>
        <w:rPr>
          <w:lang w:bidi="fa-IR"/>
        </w:rPr>
        <w:t>5 positive example</w:t>
      </w:r>
      <w:r w:rsidR="009152CC">
        <w:rPr>
          <w:lang w:bidi="fa-IR"/>
        </w:rPr>
        <w:t>s</w:t>
      </w:r>
      <w:r>
        <w:rPr>
          <w:lang w:bidi="fa-IR"/>
        </w:rPr>
        <w:t xml:space="preserve"> is shown in the Fig. </w:t>
      </w:r>
      <w:r w:rsidR="00427310">
        <w:rPr>
          <w:lang w:bidi="fa-IR"/>
        </w:rPr>
        <w:t>20</w:t>
      </w:r>
      <w:r>
        <w:rPr>
          <w:lang w:bidi="fa-IR"/>
        </w:rPr>
        <w:t>.</w:t>
      </w:r>
      <w:r w:rsidR="000A363A">
        <w:rPr>
          <w:lang w:bidi="fa-IR"/>
        </w:rPr>
        <w:t xml:space="preserve"> It shows slightly worse detection </w:t>
      </w:r>
      <w:r w:rsidR="0043034F">
        <w:rPr>
          <w:lang w:bidi="fa-IR"/>
        </w:rPr>
        <w:t>compared with</w:t>
      </w:r>
      <w:r w:rsidR="000A363A">
        <w:rPr>
          <w:lang w:bidi="fa-IR"/>
        </w:rPr>
        <w:t xml:space="preserve"> only using 1 good positive example.</w:t>
      </w:r>
    </w:p>
    <w:p w:rsidR="00B03102" w:rsidRDefault="00B03102" w:rsidP="00B03102">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709"/>
      </w:tblGrid>
      <w:tr w:rsidR="004B3375" w:rsidTr="006D2DE8">
        <w:trPr>
          <w:jc w:val="center"/>
        </w:trPr>
        <w:tc>
          <w:tcPr>
            <w:tcW w:w="4843" w:type="dxa"/>
          </w:tcPr>
          <w:p w:rsidR="00B03102" w:rsidRDefault="00B03102" w:rsidP="006D2DE8">
            <w:pPr>
              <w:ind w:firstLine="0"/>
            </w:pPr>
            <w:r w:rsidRPr="00E954A6">
              <w:rPr>
                <w:noProof/>
              </w:rPr>
              <w:drawing>
                <wp:inline distT="0" distB="0" distL="0" distR="0" wp14:anchorId="59BA761B" wp14:editId="6151C286">
                  <wp:extent cx="2895530" cy="1705638"/>
                  <wp:effectExtent l="0" t="0" r="63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913755" cy="1716373"/>
                          </a:xfrm>
                          <a:prstGeom prst="rect">
                            <a:avLst/>
                          </a:prstGeom>
                          <a:noFill/>
                          <a:ln>
                            <a:noFill/>
                          </a:ln>
                        </pic:spPr>
                      </pic:pic>
                    </a:graphicData>
                  </a:graphic>
                </wp:inline>
              </w:drawing>
            </w:r>
          </w:p>
        </w:tc>
        <w:tc>
          <w:tcPr>
            <w:tcW w:w="4517" w:type="dxa"/>
          </w:tcPr>
          <w:p w:rsidR="00B03102" w:rsidRDefault="00B03102" w:rsidP="006D2DE8">
            <w:pPr>
              <w:ind w:firstLine="0"/>
              <w:jc w:val="center"/>
            </w:pPr>
            <w:r w:rsidRPr="00DD689E">
              <w:rPr>
                <w:noProof/>
              </w:rPr>
              <w:drawing>
                <wp:inline distT="0" distB="0" distL="0" distR="0" wp14:anchorId="18A06AEB" wp14:editId="5D3283D9">
                  <wp:extent cx="2929830" cy="523876"/>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2982404" cy="533277"/>
                          </a:xfrm>
                          <a:prstGeom prst="rect">
                            <a:avLst/>
                          </a:prstGeom>
                          <a:noFill/>
                          <a:ln>
                            <a:noFill/>
                          </a:ln>
                        </pic:spPr>
                      </pic:pic>
                    </a:graphicData>
                  </a:graphic>
                </wp:inline>
              </w:drawing>
            </w:r>
          </w:p>
        </w:tc>
      </w:tr>
    </w:tbl>
    <w:p w:rsidR="00B03102" w:rsidRPr="009B4E1C" w:rsidRDefault="00B03102" w:rsidP="00DC04C6">
      <w:pPr>
        <w:ind w:firstLine="0"/>
        <w:jc w:val="center"/>
        <w:rPr>
          <w:sz w:val="20"/>
          <w:szCs w:val="16"/>
        </w:rPr>
      </w:pPr>
      <w:r w:rsidRPr="00222F22">
        <w:rPr>
          <w:sz w:val="20"/>
          <w:szCs w:val="16"/>
        </w:rPr>
        <w:t xml:space="preserve">Figure </w:t>
      </w:r>
      <w:r w:rsidR="00B711EB">
        <w:rPr>
          <w:sz w:val="20"/>
          <w:szCs w:val="16"/>
        </w:rPr>
        <w:t>20</w:t>
      </w:r>
      <w:r w:rsidRPr="00222F22">
        <w:rPr>
          <w:sz w:val="20"/>
          <w:szCs w:val="16"/>
        </w:rPr>
        <w:t>.</w:t>
      </w:r>
      <w:r>
        <w:rPr>
          <w:sz w:val="20"/>
          <w:szCs w:val="16"/>
        </w:rPr>
        <w:t xml:space="preserve"> The template</w:t>
      </w:r>
      <w:r w:rsidR="00B711EB">
        <w:rPr>
          <w:sz w:val="20"/>
          <w:szCs w:val="16"/>
        </w:rPr>
        <w:t>s</w:t>
      </w:r>
      <w:r>
        <w:rPr>
          <w:sz w:val="20"/>
          <w:szCs w:val="16"/>
        </w:rPr>
        <w:t xml:space="preserve"> (right) and the </w:t>
      </w:r>
      <w:r w:rsidR="00DC04C6">
        <w:rPr>
          <w:sz w:val="20"/>
          <w:szCs w:val="16"/>
        </w:rPr>
        <w:t>top 5</w:t>
      </w:r>
      <w:r>
        <w:rPr>
          <w:sz w:val="20"/>
          <w:szCs w:val="16"/>
        </w:rPr>
        <w:t xml:space="preserve"> detection</w:t>
      </w:r>
      <w:r w:rsidR="00DC04C6">
        <w:rPr>
          <w:sz w:val="20"/>
          <w:szCs w:val="16"/>
        </w:rPr>
        <w:t>s</w:t>
      </w:r>
      <w:r>
        <w:rPr>
          <w:sz w:val="20"/>
          <w:szCs w:val="16"/>
        </w:rPr>
        <w:t xml:space="preserve"> on test image ‘test12” (left) using </w:t>
      </w:r>
      <w:r w:rsidR="00D12F79">
        <w:rPr>
          <w:sz w:val="20"/>
          <w:szCs w:val="16"/>
        </w:rPr>
        <w:t>5</w:t>
      </w:r>
      <w:r>
        <w:rPr>
          <w:sz w:val="20"/>
          <w:szCs w:val="16"/>
        </w:rPr>
        <w:t xml:space="preserve"> positive example</w:t>
      </w:r>
      <w:r w:rsidR="00D12F79">
        <w:rPr>
          <w:sz w:val="20"/>
          <w:szCs w:val="16"/>
        </w:rPr>
        <w:t>s</w:t>
      </w:r>
      <w:r w:rsidR="007739D2">
        <w:rPr>
          <w:sz w:val="20"/>
          <w:szCs w:val="16"/>
        </w:rPr>
        <w:t xml:space="preserve"> from the training images “test10” and “test11”</w:t>
      </w:r>
      <w:r>
        <w:rPr>
          <w:sz w:val="20"/>
          <w:szCs w:val="16"/>
        </w:rPr>
        <w:t>.</w:t>
      </w:r>
    </w:p>
    <w:p w:rsidR="00B03102" w:rsidRDefault="00B03102" w:rsidP="00777F60">
      <w:pPr>
        <w:rPr>
          <w:lang w:bidi="fa-IR"/>
        </w:rPr>
      </w:pPr>
    </w:p>
    <w:p w:rsidR="008E291C" w:rsidRDefault="008E291C" w:rsidP="00246B22">
      <w:pPr>
        <w:rPr>
          <w:lang w:bidi="fa-IR"/>
        </w:rPr>
      </w:pPr>
      <w:r>
        <w:rPr>
          <w:lang w:bidi="fa-IR"/>
        </w:rPr>
        <w:t xml:space="preserve">The result of the </w:t>
      </w:r>
      <w:r w:rsidR="009875C3">
        <w:rPr>
          <w:lang w:bidi="fa-IR"/>
        </w:rPr>
        <w:t xml:space="preserve">top 5 </w:t>
      </w:r>
      <w:r>
        <w:rPr>
          <w:lang w:bidi="fa-IR"/>
        </w:rPr>
        <w:t>detection</w:t>
      </w:r>
      <w:r w:rsidR="009875C3">
        <w:rPr>
          <w:lang w:bidi="fa-IR"/>
        </w:rPr>
        <w:t>s</w:t>
      </w:r>
      <w:r>
        <w:rPr>
          <w:lang w:bidi="fa-IR"/>
        </w:rPr>
        <w:t xml:space="preserve"> </w:t>
      </w:r>
      <w:r w:rsidR="00246B22">
        <w:rPr>
          <w:lang w:bidi="fa-IR"/>
        </w:rPr>
        <w:t>with</w:t>
      </w:r>
      <w:r>
        <w:rPr>
          <w:lang w:bidi="fa-IR"/>
        </w:rPr>
        <w:t xml:space="preserve"> </w:t>
      </w:r>
      <w:r w:rsidR="00047751">
        <w:rPr>
          <w:lang w:bidi="fa-IR"/>
        </w:rPr>
        <w:t xml:space="preserve">the </w:t>
      </w:r>
      <w:r w:rsidR="00246B22">
        <w:rPr>
          <w:lang w:bidi="fa-IR"/>
        </w:rPr>
        <w:t xml:space="preserve">template calculated using </w:t>
      </w:r>
      <w:r w:rsidR="00047751">
        <w:rPr>
          <w:lang w:bidi="fa-IR"/>
        </w:rPr>
        <w:t xml:space="preserve">average of </w:t>
      </w:r>
      <w:r>
        <w:rPr>
          <w:lang w:bidi="fa-IR"/>
        </w:rPr>
        <w:t xml:space="preserve">5 positive examples </w:t>
      </w:r>
      <w:r w:rsidR="008B566E">
        <w:rPr>
          <w:lang w:bidi="fa-IR"/>
        </w:rPr>
        <w:t xml:space="preserve">and </w:t>
      </w:r>
      <w:r w:rsidR="00047751">
        <w:rPr>
          <w:lang w:bidi="fa-IR"/>
        </w:rPr>
        <w:t xml:space="preserve">the average of </w:t>
      </w:r>
      <w:r w:rsidR="008B566E">
        <w:rPr>
          <w:lang w:bidi="fa-IR"/>
        </w:rPr>
        <w:t xml:space="preserve">near to 100 negative examples </w:t>
      </w:r>
      <w:r>
        <w:rPr>
          <w:lang w:bidi="fa-IR"/>
        </w:rPr>
        <w:t>is shown in the Fig. 2</w:t>
      </w:r>
      <w:r w:rsidR="00E21521">
        <w:rPr>
          <w:lang w:bidi="fa-IR"/>
        </w:rPr>
        <w:t>1</w:t>
      </w:r>
      <w:r>
        <w:rPr>
          <w:lang w:bidi="fa-IR"/>
        </w:rPr>
        <w:t xml:space="preserve">. It shows slightly </w:t>
      </w:r>
      <w:r w:rsidR="00C41F57">
        <w:rPr>
          <w:lang w:bidi="fa-IR"/>
        </w:rPr>
        <w:t>better</w:t>
      </w:r>
      <w:r>
        <w:rPr>
          <w:lang w:bidi="fa-IR"/>
        </w:rPr>
        <w:t xml:space="preserve"> detection compared with only using </w:t>
      </w:r>
      <w:r w:rsidR="00C41F57">
        <w:rPr>
          <w:lang w:bidi="fa-IR"/>
        </w:rPr>
        <w:t xml:space="preserve">the </w:t>
      </w:r>
      <w:r>
        <w:rPr>
          <w:lang w:bidi="fa-IR"/>
        </w:rPr>
        <w:t>positive example.</w:t>
      </w:r>
    </w:p>
    <w:p w:rsidR="008E291C" w:rsidRDefault="008E291C" w:rsidP="008E291C">
      <w:pPr>
        <w:ind w:firstLine="0"/>
        <w:rPr>
          <w:lang w:bidi="fa-IR"/>
        </w:rPr>
      </w:pPr>
    </w:p>
    <w:p w:rsidR="008E291C" w:rsidRDefault="008E291C" w:rsidP="008E291C">
      <w:pPr>
        <w:ind w:firstLine="0"/>
        <w:jc w:val="center"/>
        <w:rPr>
          <w:lang w:bidi="fa-IR"/>
        </w:rPr>
      </w:pPr>
      <w:r w:rsidRPr="00E954A6">
        <w:rPr>
          <w:noProof/>
        </w:rPr>
        <w:drawing>
          <wp:inline distT="0" distB="0" distL="0" distR="0" wp14:anchorId="03A513E7" wp14:editId="6EF934F2">
            <wp:extent cx="4123161" cy="2434786"/>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4123161" cy="2434786"/>
                    </a:xfrm>
                    <a:prstGeom prst="rect">
                      <a:avLst/>
                    </a:prstGeom>
                    <a:noFill/>
                    <a:ln>
                      <a:noFill/>
                    </a:ln>
                  </pic:spPr>
                </pic:pic>
              </a:graphicData>
            </a:graphic>
          </wp:inline>
        </w:drawing>
      </w:r>
    </w:p>
    <w:p w:rsidR="008E291C" w:rsidRPr="009B4E1C" w:rsidRDefault="008E291C" w:rsidP="00AE7CF5">
      <w:pPr>
        <w:ind w:firstLine="0"/>
        <w:jc w:val="center"/>
        <w:rPr>
          <w:sz w:val="20"/>
          <w:szCs w:val="16"/>
        </w:rPr>
      </w:pPr>
      <w:r w:rsidRPr="00222F22">
        <w:rPr>
          <w:sz w:val="20"/>
          <w:szCs w:val="16"/>
        </w:rPr>
        <w:t xml:space="preserve">Figure </w:t>
      </w:r>
      <w:r>
        <w:rPr>
          <w:sz w:val="20"/>
          <w:szCs w:val="16"/>
        </w:rPr>
        <w:t>21</w:t>
      </w:r>
      <w:r w:rsidR="00AE7CF5">
        <w:rPr>
          <w:sz w:val="20"/>
          <w:szCs w:val="16"/>
        </w:rPr>
        <w:t xml:space="preserve">. </w:t>
      </w:r>
      <w:r w:rsidR="00D84B00">
        <w:rPr>
          <w:sz w:val="20"/>
          <w:szCs w:val="16"/>
        </w:rPr>
        <w:t xml:space="preserve">Top 5 detections </w:t>
      </w:r>
      <w:r w:rsidR="001306F2">
        <w:rPr>
          <w:sz w:val="20"/>
          <w:szCs w:val="16"/>
        </w:rPr>
        <w:t xml:space="preserve">in the test image “test12” </w:t>
      </w:r>
      <w:r w:rsidR="00D84B00">
        <w:rPr>
          <w:sz w:val="20"/>
          <w:szCs w:val="16"/>
        </w:rPr>
        <w:t>with a template calculated using the average of 5 positive and near to 100 negative examples from the training images “test10” and “test11”</w:t>
      </w:r>
      <w:r>
        <w:rPr>
          <w:sz w:val="20"/>
          <w:szCs w:val="16"/>
        </w:rPr>
        <w:t>.</w:t>
      </w:r>
    </w:p>
    <w:p w:rsidR="00502874" w:rsidRDefault="00502874" w:rsidP="00502874">
      <w:pPr>
        <w:rPr>
          <w:lang w:bidi="fa-IR"/>
        </w:rPr>
      </w:pPr>
    </w:p>
    <w:p w:rsidR="00502874" w:rsidRDefault="00502874" w:rsidP="00AD2B58">
      <w:pPr>
        <w:rPr>
          <w:lang w:bidi="fa-IR"/>
        </w:rPr>
      </w:pPr>
      <w:r>
        <w:rPr>
          <w:lang w:bidi="fa-IR"/>
        </w:rPr>
        <w:t xml:space="preserve">The result of the </w:t>
      </w:r>
      <w:r w:rsidR="000D7951">
        <w:rPr>
          <w:lang w:bidi="fa-IR"/>
        </w:rPr>
        <w:t>top 5 detections with</w:t>
      </w:r>
      <w:r>
        <w:rPr>
          <w:lang w:bidi="fa-IR"/>
        </w:rPr>
        <w:t xml:space="preserve"> </w:t>
      </w:r>
      <w:r w:rsidR="000D7951">
        <w:rPr>
          <w:lang w:bidi="fa-IR"/>
        </w:rPr>
        <w:t xml:space="preserve">a template calculated by </w:t>
      </w:r>
      <w:r w:rsidR="009226A8">
        <w:rPr>
          <w:lang w:bidi="fa-IR"/>
        </w:rPr>
        <w:t xml:space="preserve">LDA </w:t>
      </w:r>
      <w:r w:rsidR="000D7951">
        <w:rPr>
          <w:lang w:bidi="fa-IR"/>
        </w:rPr>
        <w:t xml:space="preserve">algorithm using </w:t>
      </w:r>
      <w:r>
        <w:rPr>
          <w:lang w:bidi="fa-IR"/>
        </w:rPr>
        <w:t>5 positive examples and near to 100 negative examples is shown in the Fig. 2</w:t>
      </w:r>
      <w:r w:rsidR="00AD2B58">
        <w:rPr>
          <w:lang w:bidi="fa-IR"/>
        </w:rPr>
        <w:t>2</w:t>
      </w:r>
      <w:r>
        <w:rPr>
          <w:lang w:bidi="fa-IR"/>
        </w:rPr>
        <w:t xml:space="preserve">. It shows better detection compared with </w:t>
      </w:r>
      <w:r w:rsidR="00722EDA">
        <w:rPr>
          <w:lang w:bidi="fa-IR"/>
        </w:rPr>
        <w:t>other previous detectors</w:t>
      </w:r>
      <w:r w:rsidR="00926F6C">
        <w:rPr>
          <w:lang w:bidi="fa-IR"/>
        </w:rPr>
        <w:t xml:space="preserve"> and can detect 5 traffic lights in the image</w:t>
      </w:r>
      <w:r>
        <w:rPr>
          <w:lang w:bidi="fa-IR"/>
        </w:rPr>
        <w:t>.</w:t>
      </w:r>
    </w:p>
    <w:p w:rsidR="00502874" w:rsidRDefault="00502874" w:rsidP="00502874">
      <w:pPr>
        <w:ind w:firstLine="0"/>
        <w:rPr>
          <w:lang w:bidi="fa-IR"/>
        </w:rPr>
      </w:pPr>
    </w:p>
    <w:p w:rsidR="00502874" w:rsidRDefault="00502874" w:rsidP="00502874">
      <w:pPr>
        <w:ind w:firstLine="0"/>
        <w:jc w:val="center"/>
        <w:rPr>
          <w:lang w:bidi="fa-IR"/>
        </w:rPr>
      </w:pPr>
      <w:r w:rsidRPr="00E954A6">
        <w:rPr>
          <w:noProof/>
        </w:rPr>
        <w:drawing>
          <wp:inline distT="0" distB="0" distL="0" distR="0" wp14:anchorId="2B149501" wp14:editId="4FA502A2">
            <wp:extent cx="4123161" cy="2433160"/>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4123161" cy="2433160"/>
                    </a:xfrm>
                    <a:prstGeom prst="rect">
                      <a:avLst/>
                    </a:prstGeom>
                    <a:noFill/>
                    <a:ln>
                      <a:noFill/>
                    </a:ln>
                  </pic:spPr>
                </pic:pic>
              </a:graphicData>
            </a:graphic>
          </wp:inline>
        </w:drawing>
      </w:r>
    </w:p>
    <w:p w:rsidR="001358F1" w:rsidRPr="009B4E1C" w:rsidRDefault="001358F1" w:rsidP="001358F1">
      <w:pPr>
        <w:ind w:firstLine="0"/>
        <w:jc w:val="center"/>
        <w:rPr>
          <w:sz w:val="20"/>
          <w:szCs w:val="16"/>
        </w:rPr>
      </w:pPr>
      <w:r w:rsidRPr="00222F22">
        <w:rPr>
          <w:sz w:val="20"/>
          <w:szCs w:val="16"/>
        </w:rPr>
        <w:t xml:space="preserve">Figure </w:t>
      </w:r>
      <w:r>
        <w:rPr>
          <w:sz w:val="20"/>
          <w:szCs w:val="16"/>
        </w:rPr>
        <w:t xml:space="preserve">22. Top 5 detections </w:t>
      </w:r>
      <w:r w:rsidR="008C59CD">
        <w:rPr>
          <w:sz w:val="20"/>
          <w:szCs w:val="16"/>
        </w:rPr>
        <w:t xml:space="preserve">in the test image “test12” </w:t>
      </w:r>
      <w:r>
        <w:rPr>
          <w:sz w:val="20"/>
          <w:szCs w:val="16"/>
        </w:rPr>
        <w:t>with a template calculated using LDA using 5 positive and near to 100 negative examples from the training images “test10” and “test11”.</w:t>
      </w:r>
    </w:p>
    <w:p w:rsidR="00C14D37" w:rsidRDefault="00C14D37" w:rsidP="00C14D37">
      <w:pPr>
        <w:rPr>
          <w:lang w:bidi="fa-IR"/>
        </w:rPr>
      </w:pPr>
    </w:p>
    <w:p w:rsidR="00C14D37" w:rsidRDefault="00C14D37" w:rsidP="002E52BA">
      <w:pPr>
        <w:rPr>
          <w:lang w:bidi="fa-IR"/>
        </w:rPr>
      </w:pPr>
      <w:r>
        <w:rPr>
          <w:lang w:bidi="fa-IR"/>
        </w:rPr>
        <w:t xml:space="preserve">The result of the top </w:t>
      </w:r>
      <w:r w:rsidR="00AF46F7">
        <w:rPr>
          <w:lang w:bidi="fa-IR"/>
        </w:rPr>
        <w:t>6</w:t>
      </w:r>
      <w:r>
        <w:rPr>
          <w:lang w:bidi="fa-IR"/>
        </w:rPr>
        <w:t xml:space="preserve"> multi-scale detections with a template calculated by LDA algorithm using 5 positive examples and near to 100 negative examples is shown in the Fig. 2</w:t>
      </w:r>
      <w:r w:rsidR="002E52BA">
        <w:rPr>
          <w:lang w:bidi="fa-IR"/>
        </w:rPr>
        <w:t>3</w:t>
      </w:r>
      <w:r>
        <w:rPr>
          <w:lang w:bidi="fa-IR"/>
        </w:rPr>
        <w:t xml:space="preserve">. It shows </w:t>
      </w:r>
      <w:r w:rsidR="00F322B6">
        <w:rPr>
          <w:lang w:bidi="fa-IR"/>
        </w:rPr>
        <w:t xml:space="preserve">the </w:t>
      </w:r>
      <w:r>
        <w:rPr>
          <w:lang w:bidi="fa-IR"/>
        </w:rPr>
        <w:t xml:space="preserve">detection </w:t>
      </w:r>
      <w:r w:rsidR="00F322B6">
        <w:rPr>
          <w:lang w:bidi="fa-IR"/>
        </w:rPr>
        <w:t>of the nearest light at a different scale</w:t>
      </w:r>
      <w:r>
        <w:rPr>
          <w:lang w:bidi="fa-IR"/>
        </w:rPr>
        <w:t>.</w:t>
      </w:r>
      <w:r w:rsidR="00F322B6">
        <w:rPr>
          <w:lang w:bidi="fa-IR"/>
        </w:rPr>
        <w:t xml:space="preserve"> </w:t>
      </w:r>
      <w:r w:rsidR="00BD521A">
        <w:rPr>
          <w:lang w:bidi="fa-IR"/>
        </w:rPr>
        <w:t xml:space="preserve">Since the appearance of the nearest traffic light was different from the others, I photoshopped it to make the appearance almost similar to the others but with a different scale. </w:t>
      </w:r>
    </w:p>
    <w:p w:rsidR="00C14D37" w:rsidRDefault="00C14D37" w:rsidP="00C14D37">
      <w:pPr>
        <w:ind w:firstLine="0"/>
        <w:rPr>
          <w:lang w:bidi="fa-IR"/>
        </w:rPr>
      </w:pPr>
    </w:p>
    <w:p w:rsidR="00C14D37" w:rsidRDefault="00C14D37" w:rsidP="00C14D37">
      <w:pPr>
        <w:ind w:firstLine="0"/>
        <w:jc w:val="center"/>
        <w:rPr>
          <w:lang w:bidi="fa-IR"/>
        </w:rPr>
      </w:pPr>
      <w:r w:rsidRPr="00E954A6">
        <w:rPr>
          <w:noProof/>
        </w:rPr>
        <w:drawing>
          <wp:inline distT="0" distB="0" distL="0" distR="0" wp14:anchorId="759960AC" wp14:editId="181EA617">
            <wp:extent cx="4123160" cy="2433160"/>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4123160" cy="2433160"/>
                    </a:xfrm>
                    <a:prstGeom prst="rect">
                      <a:avLst/>
                    </a:prstGeom>
                    <a:noFill/>
                    <a:ln>
                      <a:noFill/>
                    </a:ln>
                  </pic:spPr>
                </pic:pic>
              </a:graphicData>
            </a:graphic>
          </wp:inline>
        </w:drawing>
      </w:r>
    </w:p>
    <w:p w:rsidR="00C14D37" w:rsidRPr="009B4E1C" w:rsidRDefault="00C14D37" w:rsidP="00B25A92">
      <w:pPr>
        <w:ind w:firstLine="0"/>
        <w:jc w:val="center"/>
        <w:rPr>
          <w:sz w:val="20"/>
          <w:szCs w:val="16"/>
        </w:rPr>
      </w:pPr>
      <w:r w:rsidRPr="00222F22">
        <w:rPr>
          <w:sz w:val="20"/>
          <w:szCs w:val="16"/>
        </w:rPr>
        <w:t xml:space="preserve">Figure </w:t>
      </w:r>
      <w:r>
        <w:rPr>
          <w:sz w:val="20"/>
          <w:szCs w:val="16"/>
        </w:rPr>
        <w:t>2</w:t>
      </w:r>
      <w:r w:rsidR="00B25A92">
        <w:rPr>
          <w:sz w:val="20"/>
          <w:szCs w:val="16"/>
        </w:rPr>
        <w:t>3</w:t>
      </w:r>
      <w:r>
        <w:rPr>
          <w:sz w:val="20"/>
          <w:szCs w:val="16"/>
        </w:rPr>
        <w:t xml:space="preserve">. Top </w:t>
      </w:r>
      <w:r w:rsidR="0070700F">
        <w:rPr>
          <w:sz w:val="20"/>
          <w:szCs w:val="16"/>
        </w:rPr>
        <w:t>6</w:t>
      </w:r>
      <w:r>
        <w:rPr>
          <w:sz w:val="20"/>
          <w:szCs w:val="16"/>
        </w:rPr>
        <w:t xml:space="preserve"> </w:t>
      </w:r>
      <w:r w:rsidR="00653122">
        <w:rPr>
          <w:sz w:val="20"/>
          <w:szCs w:val="16"/>
        </w:rPr>
        <w:t xml:space="preserve">multi-scale </w:t>
      </w:r>
      <w:r>
        <w:rPr>
          <w:sz w:val="20"/>
          <w:szCs w:val="16"/>
        </w:rPr>
        <w:t>detections in the test image “test12” with a template calculated using LDA using 5 positive and near to 100 negative examples from the training images “test10” and “test11”.</w:t>
      </w:r>
    </w:p>
    <w:p w:rsidR="008E291C" w:rsidRDefault="008E291C" w:rsidP="008E291C">
      <w:pPr>
        <w:rPr>
          <w:lang w:bidi="fa-IR"/>
        </w:rPr>
      </w:pPr>
    </w:p>
    <w:p w:rsidR="008350FF" w:rsidRDefault="008350FF" w:rsidP="009B4303">
      <w:pPr>
        <w:rPr>
          <w:lang w:bidi="fa-IR"/>
        </w:rPr>
      </w:pPr>
      <w:r>
        <w:rPr>
          <w:lang w:bidi="fa-IR"/>
        </w:rPr>
        <w:lastRenderedPageBreak/>
        <w:t xml:space="preserve">Set 2 is used to test the detection of human faces and consists of </w:t>
      </w:r>
      <w:r w:rsidR="001813F2">
        <w:rPr>
          <w:lang w:bidi="fa-IR"/>
        </w:rPr>
        <w:t xml:space="preserve">an </w:t>
      </w:r>
      <w:r>
        <w:rPr>
          <w:lang w:bidi="fa-IR"/>
        </w:rPr>
        <w:t>image ‘test</w:t>
      </w:r>
      <w:r w:rsidR="001813F2">
        <w:rPr>
          <w:lang w:bidi="fa-IR"/>
        </w:rPr>
        <w:t>21</w:t>
      </w:r>
      <w:r>
        <w:rPr>
          <w:lang w:bidi="fa-IR"/>
        </w:rPr>
        <w:t>.jpg’ for training and ‘test</w:t>
      </w:r>
      <w:r w:rsidR="001813F2">
        <w:rPr>
          <w:lang w:bidi="fa-IR"/>
        </w:rPr>
        <w:t>2</w:t>
      </w:r>
      <w:r>
        <w:rPr>
          <w:lang w:bidi="fa-IR"/>
        </w:rPr>
        <w:t xml:space="preserve">2.jpg’ for the testing. These images are shown in the Fig. </w:t>
      </w:r>
      <w:r w:rsidR="009B4303">
        <w:rPr>
          <w:lang w:bidi="fa-IR"/>
        </w:rPr>
        <w:t>24</w:t>
      </w:r>
      <w:r>
        <w:rPr>
          <w:lang w:bidi="fa-IR"/>
        </w:rPr>
        <w:t>.</w:t>
      </w:r>
      <w:r w:rsidR="005532EC">
        <w:rPr>
          <w:rStyle w:val="FootnoteReference"/>
          <w:lang w:bidi="fa-IR"/>
        </w:rPr>
        <w:footnoteReference w:id="3"/>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608"/>
      </w:tblGrid>
      <w:tr w:rsidR="007F538B" w:rsidTr="006D2DE8">
        <w:trPr>
          <w:jc w:val="center"/>
        </w:trPr>
        <w:tc>
          <w:tcPr>
            <w:tcW w:w="4843" w:type="dxa"/>
          </w:tcPr>
          <w:p w:rsidR="008350FF" w:rsidRDefault="008350FF" w:rsidP="006D2DE8">
            <w:pPr>
              <w:ind w:firstLine="0"/>
            </w:pPr>
            <w:r w:rsidRPr="00E954A6">
              <w:rPr>
                <w:noProof/>
              </w:rPr>
              <w:drawing>
                <wp:inline distT="0" distB="0" distL="0" distR="0" wp14:anchorId="506088F8" wp14:editId="22737D05">
                  <wp:extent cx="2920366" cy="194690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2937485" cy="1958321"/>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438FE403" wp14:editId="022B0D9A">
                  <wp:extent cx="2827724" cy="194524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2829897" cy="1946743"/>
                          </a:xfrm>
                          <a:prstGeom prst="rect">
                            <a:avLst/>
                          </a:prstGeom>
                          <a:noFill/>
                          <a:ln>
                            <a:noFill/>
                          </a:ln>
                        </pic:spPr>
                      </pic:pic>
                    </a:graphicData>
                  </a:graphic>
                </wp:inline>
              </w:drawing>
            </w:r>
          </w:p>
        </w:tc>
      </w:tr>
    </w:tbl>
    <w:p w:rsidR="008350FF" w:rsidRPr="009B4E1C" w:rsidRDefault="008350FF" w:rsidP="00AE3212">
      <w:pPr>
        <w:ind w:firstLine="0"/>
        <w:jc w:val="center"/>
        <w:rPr>
          <w:sz w:val="20"/>
          <w:szCs w:val="16"/>
        </w:rPr>
      </w:pPr>
      <w:r w:rsidRPr="00222F22">
        <w:rPr>
          <w:sz w:val="20"/>
          <w:szCs w:val="16"/>
        </w:rPr>
        <w:t xml:space="preserve">Figure </w:t>
      </w:r>
      <w:r w:rsidR="004664F8">
        <w:rPr>
          <w:sz w:val="20"/>
          <w:szCs w:val="16"/>
        </w:rPr>
        <w:t>24</w:t>
      </w:r>
      <w:r w:rsidRPr="00222F22">
        <w:rPr>
          <w:sz w:val="20"/>
          <w:szCs w:val="16"/>
        </w:rPr>
        <w:t>.</w:t>
      </w:r>
      <w:r>
        <w:rPr>
          <w:sz w:val="20"/>
          <w:szCs w:val="16"/>
        </w:rPr>
        <w:t xml:space="preserve"> The images used for </w:t>
      </w:r>
      <w:r w:rsidR="00AE3212">
        <w:rPr>
          <w:sz w:val="20"/>
          <w:szCs w:val="16"/>
        </w:rPr>
        <w:t>human face</w:t>
      </w:r>
      <w:r>
        <w:rPr>
          <w:sz w:val="20"/>
          <w:szCs w:val="16"/>
        </w:rPr>
        <w:t xml:space="preserve"> detection</w:t>
      </w:r>
      <w:r w:rsidRPr="004E404B">
        <w:rPr>
          <w:sz w:val="20"/>
          <w:szCs w:val="16"/>
        </w:rPr>
        <w:t>.</w:t>
      </w:r>
      <w:r>
        <w:rPr>
          <w:sz w:val="20"/>
          <w:szCs w:val="16"/>
        </w:rPr>
        <w:t xml:space="preserve"> Image “test</w:t>
      </w:r>
      <w:r w:rsidR="00AE3212">
        <w:rPr>
          <w:sz w:val="20"/>
          <w:szCs w:val="16"/>
        </w:rPr>
        <w:t>21</w:t>
      </w:r>
      <w:r>
        <w:rPr>
          <w:sz w:val="20"/>
          <w:szCs w:val="16"/>
        </w:rPr>
        <w:t>” (</w:t>
      </w:r>
      <w:r w:rsidR="00AE3212">
        <w:rPr>
          <w:sz w:val="20"/>
          <w:szCs w:val="16"/>
        </w:rPr>
        <w:t>left) is</w:t>
      </w:r>
      <w:r>
        <w:rPr>
          <w:sz w:val="20"/>
          <w:szCs w:val="16"/>
        </w:rPr>
        <w:t xml:space="preserve"> used for the training and image “test</w:t>
      </w:r>
      <w:r w:rsidR="00AE3212">
        <w:rPr>
          <w:sz w:val="20"/>
          <w:szCs w:val="16"/>
        </w:rPr>
        <w:t>2</w:t>
      </w:r>
      <w:r>
        <w:rPr>
          <w:sz w:val="20"/>
          <w:szCs w:val="16"/>
        </w:rPr>
        <w:t>2” (</w:t>
      </w:r>
      <w:r w:rsidR="00AE3212">
        <w:rPr>
          <w:sz w:val="20"/>
          <w:szCs w:val="16"/>
        </w:rPr>
        <w:t>right)</w:t>
      </w:r>
      <w:r>
        <w:rPr>
          <w:sz w:val="20"/>
          <w:szCs w:val="16"/>
        </w:rPr>
        <w:t xml:space="preserve"> is used for the testing.</w:t>
      </w:r>
    </w:p>
    <w:p w:rsidR="008350FF" w:rsidRDefault="008350FF" w:rsidP="008350FF">
      <w:pPr>
        <w:rPr>
          <w:lang w:bidi="fa-IR"/>
        </w:rPr>
      </w:pPr>
    </w:p>
    <w:p w:rsidR="008350FF" w:rsidRDefault="008350FF" w:rsidP="001708BE">
      <w:pPr>
        <w:rPr>
          <w:lang w:bidi="fa-IR"/>
        </w:rPr>
      </w:pPr>
      <w:r>
        <w:rPr>
          <w:lang w:bidi="fa-IR"/>
        </w:rPr>
        <w:t xml:space="preserve">The template </w:t>
      </w:r>
      <w:r w:rsidR="00F4690E">
        <w:rPr>
          <w:lang w:bidi="fa-IR"/>
        </w:rPr>
        <w:t xml:space="preserve">from “test21” image </w:t>
      </w:r>
      <w:r>
        <w:rPr>
          <w:lang w:bidi="fa-IR"/>
        </w:rPr>
        <w:t xml:space="preserve">and the result of the top 5 detections </w:t>
      </w:r>
      <w:r w:rsidR="00F4690E">
        <w:rPr>
          <w:lang w:bidi="fa-IR"/>
        </w:rPr>
        <w:t xml:space="preserve">in “test22” image </w:t>
      </w:r>
      <w:r>
        <w:rPr>
          <w:lang w:bidi="fa-IR"/>
        </w:rPr>
        <w:t xml:space="preserve">using 1 positive example is shown in the Fig. </w:t>
      </w:r>
      <w:r w:rsidR="001708BE">
        <w:rPr>
          <w:lang w:bidi="fa-IR"/>
        </w:rPr>
        <w:t>25</w:t>
      </w:r>
      <w:r>
        <w:rPr>
          <w:lang w:bidi="fa-IR"/>
        </w:rPr>
        <w:t>.</w:t>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6"/>
        <w:gridCol w:w="3684"/>
      </w:tblGrid>
      <w:tr w:rsidR="003F0EC0" w:rsidTr="006D2DE8">
        <w:trPr>
          <w:jc w:val="center"/>
        </w:trPr>
        <w:tc>
          <w:tcPr>
            <w:tcW w:w="4843" w:type="dxa"/>
          </w:tcPr>
          <w:p w:rsidR="008350FF" w:rsidRDefault="008350FF" w:rsidP="006D2DE8">
            <w:pPr>
              <w:ind w:firstLine="0"/>
            </w:pPr>
            <w:r w:rsidRPr="00E954A6">
              <w:rPr>
                <w:noProof/>
              </w:rPr>
              <w:drawing>
                <wp:inline distT="0" distB="0" distL="0" distR="0" wp14:anchorId="0C0012F1" wp14:editId="79E35E2C">
                  <wp:extent cx="3458452" cy="2386334"/>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3488275" cy="2406912"/>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22A0A7C9" wp14:editId="08518FC8">
                  <wp:extent cx="1019450" cy="1140975"/>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1019450" cy="1140975"/>
                          </a:xfrm>
                          <a:prstGeom prst="rect">
                            <a:avLst/>
                          </a:prstGeom>
                          <a:noFill/>
                          <a:ln>
                            <a:noFill/>
                          </a:ln>
                        </pic:spPr>
                      </pic:pic>
                    </a:graphicData>
                  </a:graphic>
                </wp:inline>
              </w:drawing>
            </w:r>
          </w:p>
        </w:tc>
      </w:tr>
    </w:tbl>
    <w:p w:rsidR="008350FF" w:rsidRPr="009B4E1C" w:rsidRDefault="008350FF" w:rsidP="009F5B24">
      <w:pPr>
        <w:ind w:firstLine="0"/>
        <w:jc w:val="center"/>
        <w:rPr>
          <w:sz w:val="20"/>
          <w:szCs w:val="16"/>
        </w:rPr>
      </w:pPr>
      <w:r w:rsidRPr="00222F22">
        <w:rPr>
          <w:sz w:val="20"/>
          <w:szCs w:val="16"/>
        </w:rPr>
        <w:t xml:space="preserve">Figure </w:t>
      </w:r>
      <w:r w:rsidR="001708BE">
        <w:rPr>
          <w:sz w:val="20"/>
          <w:szCs w:val="16"/>
        </w:rPr>
        <w:t>25</w:t>
      </w:r>
      <w:r w:rsidRPr="00222F22">
        <w:rPr>
          <w:sz w:val="20"/>
          <w:szCs w:val="16"/>
        </w:rPr>
        <w:t>.</w:t>
      </w:r>
      <w:r>
        <w:rPr>
          <w:sz w:val="20"/>
          <w:szCs w:val="16"/>
        </w:rPr>
        <w:t xml:space="preserve"> The template (right) and the result of detection on test image ‘test</w:t>
      </w:r>
      <w:r w:rsidR="009F5B24">
        <w:rPr>
          <w:sz w:val="20"/>
          <w:szCs w:val="16"/>
        </w:rPr>
        <w:t>2</w:t>
      </w:r>
      <w:r>
        <w:rPr>
          <w:sz w:val="20"/>
          <w:szCs w:val="16"/>
        </w:rPr>
        <w:t>2” (left) using 1 positive example.</w:t>
      </w:r>
    </w:p>
    <w:p w:rsidR="008350FF" w:rsidRDefault="008350FF" w:rsidP="008350FF">
      <w:pPr>
        <w:rPr>
          <w:lang w:bidi="fa-IR"/>
        </w:rPr>
      </w:pPr>
    </w:p>
    <w:p w:rsidR="008350FF" w:rsidRDefault="008350FF" w:rsidP="00A9115E">
      <w:pPr>
        <w:rPr>
          <w:lang w:bidi="fa-IR"/>
        </w:rPr>
      </w:pPr>
      <w:r>
        <w:rPr>
          <w:lang w:bidi="fa-IR"/>
        </w:rPr>
        <w:t>The templates from image “test</w:t>
      </w:r>
      <w:r w:rsidR="00C86C08">
        <w:rPr>
          <w:lang w:bidi="fa-IR"/>
        </w:rPr>
        <w:t>2</w:t>
      </w:r>
      <w:r>
        <w:rPr>
          <w:lang w:bidi="fa-IR"/>
        </w:rPr>
        <w:t>0” and the result of the top 5 detections using the average of 5 positive examples is shown in the Fig. 2</w:t>
      </w:r>
      <w:r w:rsidR="00C86C08">
        <w:rPr>
          <w:lang w:bidi="fa-IR"/>
        </w:rPr>
        <w:t>6</w:t>
      </w:r>
      <w:r>
        <w:rPr>
          <w:lang w:bidi="fa-IR"/>
        </w:rPr>
        <w:t xml:space="preserve">. </w:t>
      </w:r>
      <w:r w:rsidR="00A9115E">
        <w:rPr>
          <w:lang w:bidi="fa-IR"/>
        </w:rPr>
        <w:t xml:space="preserve">Like set 1, the detection using the average of 5 positive examples </w:t>
      </w:r>
      <w:r>
        <w:rPr>
          <w:lang w:bidi="fa-IR"/>
        </w:rPr>
        <w:t>shows slightly worse detection compared with only using 1 good positive example.</w:t>
      </w:r>
    </w:p>
    <w:p w:rsidR="008350FF" w:rsidRDefault="008350FF" w:rsidP="008350F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0"/>
        <w:gridCol w:w="4820"/>
      </w:tblGrid>
      <w:tr w:rsidR="008350FF" w:rsidTr="006D2DE8">
        <w:trPr>
          <w:jc w:val="center"/>
        </w:trPr>
        <w:tc>
          <w:tcPr>
            <w:tcW w:w="4843" w:type="dxa"/>
          </w:tcPr>
          <w:p w:rsidR="008350FF" w:rsidRDefault="008350FF" w:rsidP="006D2DE8">
            <w:pPr>
              <w:ind w:firstLine="0"/>
            </w:pPr>
            <w:r w:rsidRPr="00E954A6">
              <w:rPr>
                <w:noProof/>
              </w:rPr>
              <w:drawing>
                <wp:inline distT="0" distB="0" distL="0" distR="0" wp14:anchorId="3C05A341" wp14:editId="3F54C5E9">
                  <wp:extent cx="2782998" cy="191470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790490" cy="1919857"/>
                          </a:xfrm>
                          <a:prstGeom prst="rect">
                            <a:avLst/>
                          </a:prstGeom>
                          <a:noFill/>
                          <a:ln>
                            <a:noFill/>
                          </a:ln>
                        </pic:spPr>
                      </pic:pic>
                    </a:graphicData>
                  </a:graphic>
                </wp:inline>
              </w:drawing>
            </w:r>
          </w:p>
        </w:tc>
        <w:tc>
          <w:tcPr>
            <w:tcW w:w="4517" w:type="dxa"/>
          </w:tcPr>
          <w:p w:rsidR="008350FF" w:rsidRDefault="008350FF" w:rsidP="006D2DE8">
            <w:pPr>
              <w:ind w:firstLine="0"/>
              <w:jc w:val="center"/>
            </w:pPr>
            <w:r w:rsidRPr="00DD689E">
              <w:rPr>
                <w:noProof/>
              </w:rPr>
              <w:drawing>
                <wp:inline distT="0" distB="0" distL="0" distR="0" wp14:anchorId="3239588F" wp14:editId="5D07226A">
                  <wp:extent cx="2962648" cy="533277"/>
                  <wp:effectExtent l="0" t="0" r="0" b="63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2962648" cy="533277"/>
                          </a:xfrm>
                          <a:prstGeom prst="rect">
                            <a:avLst/>
                          </a:prstGeom>
                          <a:noFill/>
                          <a:ln>
                            <a:noFill/>
                          </a:ln>
                        </pic:spPr>
                      </pic:pic>
                    </a:graphicData>
                  </a:graphic>
                </wp:inline>
              </w:drawing>
            </w:r>
          </w:p>
        </w:tc>
      </w:tr>
    </w:tbl>
    <w:p w:rsidR="008350FF" w:rsidRPr="009B4E1C" w:rsidRDefault="008350FF" w:rsidP="00C277F4">
      <w:pPr>
        <w:ind w:firstLine="0"/>
        <w:jc w:val="center"/>
        <w:rPr>
          <w:sz w:val="20"/>
          <w:szCs w:val="16"/>
        </w:rPr>
      </w:pPr>
      <w:r w:rsidRPr="00222F22">
        <w:rPr>
          <w:sz w:val="20"/>
          <w:szCs w:val="16"/>
        </w:rPr>
        <w:t xml:space="preserve">Figure </w:t>
      </w:r>
      <w:r>
        <w:rPr>
          <w:sz w:val="20"/>
          <w:szCs w:val="16"/>
        </w:rPr>
        <w:t>2</w:t>
      </w:r>
      <w:r w:rsidR="00C277F4">
        <w:rPr>
          <w:sz w:val="20"/>
          <w:szCs w:val="16"/>
        </w:rPr>
        <w:t>6</w:t>
      </w:r>
      <w:r w:rsidRPr="00222F22">
        <w:rPr>
          <w:sz w:val="20"/>
          <w:szCs w:val="16"/>
        </w:rPr>
        <w:t>.</w:t>
      </w:r>
      <w:r>
        <w:rPr>
          <w:sz w:val="20"/>
          <w:szCs w:val="16"/>
        </w:rPr>
        <w:t xml:space="preserve"> The templates (right) and the top 5 detections on test image ‘test</w:t>
      </w:r>
      <w:r w:rsidR="00C277F4">
        <w:rPr>
          <w:sz w:val="20"/>
          <w:szCs w:val="16"/>
        </w:rPr>
        <w:t>2</w:t>
      </w:r>
      <w:r>
        <w:rPr>
          <w:sz w:val="20"/>
          <w:szCs w:val="16"/>
        </w:rPr>
        <w:t>2” (left) using 5 positive examples</w:t>
      </w:r>
      <w:r w:rsidR="00C277F4">
        <w:rPr>
          <w:sz w:val="20"/>
          <w:szCs w:val="16"/>
        </w:rPr>
        <w:t xml:space="preserve"> from the training image</w:t>
      </w:r>
      <w:r>
        <w:rPr>
          <w:sz w:val="20"/>
          <w:szCs w:val="16"/>
        </w:rPr>
        <w:t xml:space="preserve"> “test</w:t>
      </w:r>
      <w:r w:rsidR="00C277F4">
        <w:rPr>
          <w:sz w:val="20"/>
          <w:szCs w:val="16"/>
        </w:rPr>
        <w:t>21</w:t>
      </w:r>
      <w:r>
        <w:rPr>
          <w:sz w:val="20"/>
          <w:szCs w:val="16"/>
        </w:rPr>
        <w:t>”.</w:t>
      </w:r>
    </w:p>
    <w:p w:rsidR="008350FF" w:rsidRDefault="008350FF" w:rsidP="008350FF">
      <w:pPr>
        <w:rPr>
          <w:lang w:bidi="fa-IR"/>
        </w:rPr>
      </w:pPr>
    </w:p>
    <w:p w:rsidR="008350FF" w:rsidRDefault="008350FF" w:rsidP="00DE7F77">
      <w:pPr>
        <w:rPr>
          <w:lang w:bidi="fa-IR"/>
        </w:rPr>
      </w:pPr>
      <w:r>
        <w:rPr>
          <w:lang w:bidi="fa-IR"/>
        </w:rPr>
        <w:t>The result of the top 5 detections with the template calculated using average of 5 positive examples and the average of 100 negative examples is shown in the Fig. 2</w:t>
      </w:r>
      <w:r w:rsidR="001B0C06">
        <w:rPr>
          <w:lang w:bidi="fa-IR"/>
        </w:rPr>
        <w:t>7</w:t>
      </w:r>
      <w:r>
        <w:rPr>
          <w:lang w:bidi="fa-IR"/>
        </w:rPr>
        <w:t>. It shows better detection compared with only using the positive example</w:t>
      </w:r>
      <w:r w:rsidR="00DE7F77">
        <w:rPr>
          <w:lang w:bidi="fa-IR"/>
        </w:rPr>
        <w:t>s</w:t>
      </w:r>
      <w:r>
        <w:rPr>
          <w:lang w:bidi="fa-IR"/>
        </w:rPr>
        <w:t>.</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drawing>
          <wp:inline distT="0" distB="0" distL="0" distR="0" wp14:anchorId="75C02CBF" wp14:editId="68819F55">
            <wp:extent cx="3526729" cy="2434786"/>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3526729" cy="2434786"/>
                    </a:xfrm>
                    <a:prstGeom prst="rect">
                      <a:avLst/>
                    </a:prstGeom>
                    <a:noFill/>
                    <a:ln>
                      <a:noFill/>
                    </a:ln>
                  </pic:spPr>
                </pic:pic>
              </a:graphicData>
            </a:graphic>
          </wp:inline>
        </w:drawing>
      </w:r>
    </w:p>
    <w:p w:rsidR="008350FF" w:rsidRPr="009B4E1C" w:rsidRDefault="008350FF" w:rsidP="00417D68">
      <w:pPr>
        <w:ind w:firstLine="0"/>
        <w:jc w:val="center"/>
        <w:rPr>
          <w:sz w:val="20"/>
          <w:szCs w:val="16"/>
        </w:rPr>
      </w:pPr>
      <w:r w:rsidRPr="00222F22">
        <w:rPr>
          <w:sz w:val="20"/>
          <w:szCs w:val="16"/>
        </w:rPr>
        <w:t xml:space="preserve">Figure </w:t>
      </w:r>
      <w:r>
        <w:rPr>
          <w:sz w:val="20"/>
          <w:szCs w:val="16"/>
        </w:rPr>
        <w:t>2</w:t>
      </w:r>
      <w:r w:rsidR="00F422F3">
        <w:rPr>
          <w:sz w:val="20"/>
          <w:szCs w:val="16"/>
        </w:rPr>
        <w:t>7</w:t>
      </w:r>
      <w:r>
        <w:rPr>
          <w:sz w:val="20"/>
          <w:szCs w:val="16"/>
        </w:rPr>
        <w:t>. Top 5 detections in the test image “test</w:t>
      </w:r>
      <w:r w:rsidR="00417D68">
        <w:rPr>
          <w:sz w:val="20"/>
          <w:szCs w:val="16"/>
        </w:rPr>
        <w:t>2</w:t>
      </w:r>
      <w:r>
        <w:rPr>
          <w:sz w:val="20"/>
          <w:szCs w:val="16"/>
        </w:rPr>
        <w:t>2” with a template calculated using the average of 5 positive and 100 negative examples from the training image “test</w:t>
      </w:r>
      <w:r w:rsidR="00417D68">
        <w:rPr>
          <w:sz w:val="20"/>
          <w:szCs w:val="16"/>
        </w:rPr>
        <w:t>2</w:t>
      </w:r>
      <w:r>
        <w:rPr>
          <w:sz w:val="20"/>
          <w:szCs w:val="16"/>
        </w:rPr>
        <w:t>1”.</w:t>
      </w:r>
    </w:p>
    <w:p w:rsidR="008350FF" w:rsidRDefault="008350FF" w:rsidP="008350FF">
      <w:pPr>
        <w:rPr>
          <w:lang w:bidi="fa-IR"/>
        </w:rPr>
      </w:pPr>
    </w:p>
    <w:p w:rsidR="008350FF" w:rsidRDefault="008350FF" w:rsidP="00AB6C20">
      <w:pPr>
        <w:rPr>
          <w:lang w:bidi="fa-IR"/>
        </w:rPr>
      </w:pPr>
      <w:r>
        <w:rPr>
          <w:lang w:bidi="fa-IR"/>
        </w:rPr>
        <w:t>The result of the top 5 detections with a template calculated by LDA algorithm using 5 positive examples and 100 negative examples is shown in the Fig. 2</w:t>
      </w:r>
      <w:r w:rsidR="006C5DD6">
        <w:rPr>
          <w:lang w:bidi="fa-IR"/>
        </w:rPr>
        <w:t>8</w:t>
      </w:r>
      <w:r>
        <w:rPr>
          <w:lang w:bidi="fa-IR"/>
        </w:rPr>
        <w:t xml:space="preserve">. It shows </w:t>
      </w:r>
      <w:r w:rsidR="006C5DD6">
        <w:rPr>
          <w:lang w:bidi="fa-IR"/>
        </w:rPr>
        <w:t xml:space="preserve">much </w:t>
      </w:r>
      <w:r>
        <w:rPr>
          <w:lang w:bidi="fa-IR"/>
        </w:rPr>
        <w:t xml:space="preserve">better detection compared with other previous detectors and can detect </w:t>
      </w:r>
      <w:r w:rsidR="00AB6C20">
        <w:rPr>
          <w:lang w:bidi="fa-IR"/>
        </w:rPr>
        <w:t>4</w:t>
      </w:r>
      <w:r>
        <w:rPr>
          <w:lang w:bidi="fa-IR"/>
        </w:rPr>
        <w:t xml:space="preserve"> </w:t>
      </w:r>
      <w:r w:rsidR="0006230B">
        <w:rPr>
          <w:lang w:bidi="fa-IR"/>
        </w:rPr>
        <w:t>faces</w:t>
      </w:r>
      <w:r>
        <w:rPr>
          <w:lang w:bidi="fa-IR"/>
        </w:rPr>
        <w:t xml:space="preserve"> in the image.</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lastRenderedPageBreak/>
        <w:drawing>
          <wp:inline distT="0" distB="0" distL="0" distR="0" wp14:anchorId="4FCA7B23" wp14:editId="25E2BFD7">
            <wp:extent cx="3531436" cy="2433160"/>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3531436" cy="2433160"/>
                    </a:xfrm>
                    <a:prstGeom prst="rect">
                      <a:avLst/>
                    </a:prstGeom>
                    <a:noFill/>
                    <a:ln>
                      <a:noFill/>
                    </a:ln>
                  </pic:spPr>
                </pic:pic>
              </a:graphicData>
            </a:graphic>
          </wp:inline>
        </w:drawing>
      </w:r>
    </w:p>
    <w:p w:rsidR="008350FF" w:rsidRPr="009B4E1C" w:rsidRDefault="008350FF" w:rsidP="004C4F78">
      <w:pPr>
        <w:ind w:firstLine="0"/>
        <w:jc w:val="center"/>
        <w:rPr>
          <w:sz w:val="20"/>
          <w:szCs w:val="16"/>
        </w:rPr>
      </w:pPr>
      <w:r w:rsidRPr="00222F22">
        <w:rPr>
          <w:sz w:val="20"/>
          <w:szCs w:val="16"/>
        </w:rPr>
        <w:t xml:space="preserve">Figure </w:t>
      </w:r>
      <w:r w:rsidR="004C4F78">
        <w:rPr>
          <w:sz w:val="20"/>
          <w:szCs w:val="16"/>
        </w:rPr>
        <w:t>28</w:t>
      </w:r>
      <w:r>
        <w:rPr>
          <w:sz w:val="20"/>
          <w:szCs w:val="16"/>
        </w:rPr>
        <w:t>. Top 5 detections in the test image “test</w:t>
      </w:r>
      <w:r w:rsidR="00260D3E">
        <w:rPr>
          <w:sz w:val="20"/>
          <w:szCs w:val="16"/>
        </w:rPr>
        <w:t>2</w:t>
      </w:r>
      <w:r>
        <w:rPr>
          <w:sz w:val="20"/>
          <w:szCs w:val="16"/>
        </w:rPr>
        <w:t>2” with a template calculated using LDA using 5 positive and 100 negative examples from the training image “test</w:t>
      </w:r>
      <w:r w:rsidR="00260D3E">
        <w:rPr>
          <w:sz w:val="20"/>
          <w:szCs w:val="16"/>
        </w:rPr>
        <w:t>2</w:t>
      </w:r>
      <w:r>
        <w:rPr>
          <w:sz w:val="20"/>
          <w:szCs w:val="16"/>
        </w:rPr>
        <w:t>1”.</w:t>
      </w:r>
    </w:p>
    <w:p w:rsidR="008350FF" w:rsidRDefault="008350FF" w:rsidP="008350FF">
      <w:pPr>
        <w:rPr>
          <w:lang w:bidi="fa-IR"/>
        </w:rPr>
      </w:pPr>
    </w:p>
    <w:p w:rsidR="008350FF" w:rsidRDefault="008350FF" w:rsidP="00810FD4">
      <w:pPr>
        <w:rPr>
          <w:lang w:bidi="fa-IR"/>
        </w:rPr>
      </w:pPr>
      <w:r>
        <w:rPr>
          <w:lang w:bidi="fa-IR"/>
        </w:rPr>
        <w:t>The result of the top 6 multi-scale detections with a template calculated by LDA algorithm using 5 positive examples and 100 negative examples is shown in the Fig. 2</w:t>
      </w:r>
      <w:r w:rsidR="001C233D">
        <w:rPr>
          <w:lang w:bidi="fa-IR"/>
        </w:rPr>
        <w:t>9</w:t>
      </w:r>
      <w:r>
        <w:rPr>
          <w:lang w:bidi="fa-IR"/>
        </w:rPr>
        <w:t>. It shows the detection o</w:t>
      </w:r>
      <w:r w:rsidR="00810FD4">
        <w:rPr>
          <w:lang w:bidi="fa-IR"/>
        </w:rPr>
        <w:t>f 5 faces in 3 different detection scales</w:t>
      </w:r>
      <w:r>
        <w:rPr>
          <w:lang w:bidi="fa-IR"/>
        </w:rPr>
        <w:t xml:space="preserve">. </w:t>
      </w:r>
    </w:p>
    <w:p w:rsidR="008350FF" w:rsidRDefault="008350FF" w:rsidP="008350FF">
      <w:pPr>
        <w:ind w:firstLine="0"/>
        <w:rPr>
          <w:lang w:bidi="fa-IR"/>
        </w:rPr>
      </w:pPr>
    </w:p>
    <w:p w:rsidR="008350FF" w:rsidRDefault="008350FF" w:rsidP="008350FF">
      <w:pPr>
        <w:ind w:firstLine="0"/>
        <w:jc w:val="center"/>
        <w:rPr>
          <w:lang w:bidi="fa-IR"/>
        </w:rPr>
      </w:pPr>
      <w:r w:rsidRPr="00E954A6">
        <w:rPr>
          <w:noProof/>
        </w:rPr>
        <w:drawing>
          <wp:inline distT="0" distB="0" distL="0" distR="0" wp14:anchorId="06E65195" wp14:editId="4CD476A1">
            <wp:extent cx="3533033" cy="2433160"/>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3533033" cy="2433160"/>
                    </a:xfrm>
                    <a:prstGeom prst="rect">
                      <a:avLst/>
                    </a:prstGeom>
                    <a:noFill/>
                    <a:ln>
                      <a:noFill/>
                    </a:ln>
                  </pic:spPr>
                </pic:pic>
              </a:graphicData>
            </a:graphic>
          </wp:inline>
        </w:drawing>
      </w:r>
    </w:p>
    <w:p w:rsidR="008350FF" w:rsidRPr="009B4E1C" w:rsidRDefault="008350FF" w:rsidP="00C24F7A">
      <w:pPr>
        <w:ind w:firstLine="0"/>
        <w:jc w:val="center"/>
        <w:rPr>
          <w:sz w:val="20"/>
          <w:szCs w:val="16"/>
        </w:rPr>
      </w:pPr>
      <w:r w:rsidRPr="00222F22">
        <w:rPr>
          <w:sz w:val="20"/>
          <w:szCs w:val="16"/>
        </w:rPr>
        <w:t xml:space="preserve">Figure </w:t>
      </w:r>
      <w:r>
        <w:rPr>
          <w:sz w:val="20"/>
          <w:szCs w:val="16"/>
        </w:rPr>
        <w:t>2</w:t>
      </w:r>
      <w:r w:rsidR="004C4F78">
        <w:rPr>
          <w:sz w:val="20"/>
          <w:szCs w:val="16"/>
        </w:rPr>
        <w:t>9</w:t>
      </w:r>
      <w:r>
        <w:rPr>
          <w:sz w:val="20"/>
          <w:szCs w:val="16"/>
        </w:rPr>
        <w:t>. Top 6 multi-scale detections in the test image “test</w:t>
      </w:r>
      <w:r w:rsidR="00F843B9">
        <w:rPr>
          <w:sz w:val="20"/>
          <w:szCs w:val="16"/>
        </w:rPr>
        <w:t>2</w:t>
      </w:r>
      <w:r>
        <w:rPr>
          <w:sz w:val="20"/>
          <w:szCs w:val="16"/>
        </w:rPr>
        <w:t xml:space="preserve">2” with a template calculated using LDA using 5 positive and near to 100 negative examples from the training </w:t>
      </w:r>
      <w:r w:rsidR="00C24F7A">
        <w:rPr>
          <w:sz w:val="20"/>
          <w:szCs w:val="16"/>
        </w:rPr>
        <w:t>image</w:t>
      </w:r>
      <w:r>
        <w:rPr>
          <w:sz w:val="20"/>
          <w:szCs w:val="16"/>
        </w:rPr>
        <w:t xml:space="preserve"> “test</w:t>
      </w:r>
      <w:r w:rsidR="00C24F7A">
        <w:rPr>
          <w:sz w:val="20"/>
          <w:szCs w:val="16"/>
        </w:rPr>
        <w:t>2</w:t>
      </w:r>
      <w:r>
        <w:rPr>
          <w:sz w:val="20"/>
          <w:szCs w:val="16"/>
        </w:rPr>
        <w:t>1”.</w:t>
      </w:r>
    </w:p>
    <w:p w:rsidR="008350FF" w:rsidRDefault="008350FF" w:rsidP="008350FF">
      <w:pPr>
        <w:rPr>
          <w:lang w:bidi="fa-IR"/>
        </w:rPr>
      </w:pPr>
    </w:p>
    <w:p w:rsidR="007D1D1F" w:rsidRDefault="00212ECC" w:rsidP="00212ECC">
      <w:pPr>
        <w:pStyle w:val="Heading2"/>
        <w:rPr>
          <w:lang w:bidi="fa-IR"/>
        </w:rPr>
      </w:pPr>
      <w:r>
        <w:rPr>
          <w:lang w:bidi="fa-IR"/>
        </w:rPr>
        <w:t>Conclusion</w:t>
      </w:r>
    </w:p>
    <w:p w:rsidR="00212ECC" w:rsidRDefault="00212ECC" w:rsidP="00212ECC">
      <w:pPr>
        <w:rPr>
          <w:lang w:bidi="fa-IR"/>
        </w:rPr>
      </w:pPr>
      <w:r>
        <w:rPr>
          <w:lang w:bidi="fa-IR"/>
        </w:rPr>
        <w:t xml:space="preserve">In both datasets I used in the previous section, the detection result using only 1 good positive example is slightly better than the result of using an average of 5 positive examples. </w:t>
      </w:r>
      <w:r w:rsidR="00090B23">
        <w:rPr>
          <w:lang w:bidi="fa-IR"/>
        </w:rPr>
        <w:t xml:space="preserve">After checking the average template, in both cases the average positive template is affected with the backgrounds of all 5 positive templates, reducing the sharpness of the </w:t>
      </w:r>
      <w:r w:rsidR="00090B23">
        <w:rPr>
          <w:lang w:bidi="fa-IR"/>
        </w:rPr>
        <w:lastRenderedPageBreak/>
        <w:t>object gradients and adding additional noise to it, while the single positive example is selected much more carefully and has better gradients and less noise in overall.</w:t>
      </w:r>
      <w:r w:rsidR="006D2DE8">
        <w:rPr>
          <w:lang w:bidi="fa-IR"/>
        </w:rPr>
        <w:t xml:space="preserve"> However, when the average of negative examples is subtracted from the average of the positive examples, the background noise is reduced and the gradients of the object are enhanced. Therefore, the detection is better than using only single or 5 positive templates. Using the linear discriminant analysis (LDA), the </w:t>
      </w:r>
      <w:r w:rsidR="009D151A">
        <w:rPr>
          <w:lang w:bidi="fa-IR"/>
        </w:rPr>
        <w:t xml:space="preserve">covariance of the negative examples enhances the template and the final detection algorithm is able to detect the objects with worse backgrounds than the previous algorithms. </w:t>
      </w:r>
      <w:r w:rsidR="00A6799A">
        <w:rPr>
          <w:lang w:bidi="fa-IR"/>
        </w:rPr>
        <w:t>Therefore,</w:t>
      </w:r>
      <w:r w:rsidR="00503781">
        <w:rPr>
          <w:lang w:bidi="fa-IR"/>
        </w:rPr>
        <w:t xml:space="preserve"> the detection with the LDA trained template is much better. </w:t>
      </w:r>
    </w:p>
    <w:p w:rsidR="00503781" w:rsidRPr="00212ECC" w:rsidRDefault="007E1FD2" w:rsidP="006826A7">
      <w:pPr>
        <w:rPr>
          <w:lang w:bidi="fa-IR"/>
        </w:rPr>
      </w:pPr>
      <w:r>
        <w:rPr>
          <w:lang w:bidi="fa-IR"/>
        </w:rPr>
        <w:t>The reason that the detection using the histogram of gradients (HOG) works better than the detection with the pixel values is that the detection using the pixel values is extremely se</w:t>
      </w:r>
      <w:r w:rsidR="00751B82">
        <w:rPr>
          <w:lang w:bidi="fa-IR"/>
        </w:rPr>
        <w:t xml:space="preserve">nsitive to the illumination and color </w:t>
      </w:r>
      <w:r>
        <w:rPr>
          <w:lang w:bidi="fa-IR"/>
        </w:rPr>
        <w:t>changes</w:t>
      </w:r>
      <w:r w:rsidR="006826A7">
        <w:rPr>
          <w:lang w:bidi="fa-IR"/>
        </w:rPr>
        <w:t xml:space="preserve">. For example, a detection algorithm using the pixel values calculates a large difference between a traffic light with a green light on and a traffic light with a red light on; also it calculates a large difference between the dark and light skin colors. On the other hand, we saw in the previous section that the HOG-based algorithms could easily detect both this cases. </w:t>
      </w:r>
    </w:p>
    <w:sectPr w:rsidR="00503781" w:rsidRPr="00212ECC">
      <w:footerReference w:type="default" r:id="rId6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53E7" w:rsidRDefault="004453E7" w:rsidP="00D72DE0">
      <w:pPr>
        <w:spacing w:after="0"/>
      </w:pPr>
      <w:r>
        <w:separator/>
      </w:r>
    </w:p>
  </w:endnote>
  <w:endnote w:type="continuationSeparator" w:id="0">
    <w:p w:rsidR="004453E7" w:rsidRDefault="004453E7"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6D2DE8" w:rsidRDefault="006D2DE8">
        <w:pPr>
          <w:pStyle w:val="Footer"/>
          <w:jc w:val="center"/>
        </w:pPr>
        <w:r>
          <w:fldChar w:fldCharType="begin"/>
        </w:r>
        <w:r>
          <w:instrText xml:space="preserve"> PAGE   \* MERGEFORMAT </w:instrText>
        </w:r>
        <w:r>
          <w:fldChar w:fldCharType="separate"/>
        </w:r>
        <w:r w:rsidR="00E53D1C">
          <w:rPr>
            <w:noProof/>
          </w:rPr>
          <w:t>7</w:t>
        </w:r>
        <w:r>
          <w:rPr>
            <w:noProof/>
          </w:rPr>
          <w:fldChar w:fldCharType="end"/>
        </w:r>
      </w:p>
    </w:sdtContent>
  </w:sdt>
  <w:p w:rsidR="006D2DE8" w:rsidRDefault="006D2DE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53E7" w:rsidRDefault="004453E7" w:rsidP="00D72DE0">
      <w:pPr>
        <w:spacing w:after="0"/>
      </w:pPr>
      <w:r>
        <w:separator/>
      </w:r>
    </w:p>
  </w:footnote>
  <w:footnote w:type="continuationSeparator" w:id="0">
    <w:p w:rsidR="004453E7" w:rsidRDefault="004453E7" w:rsidP="00D72DE0">
      <w:pPr>
        <w:spacing w:after="0"/>
      </w:pPr>
      <w:r>
        <w:continuationSeparator/>
      </w:r>
    </w:p>
  </w:footnote>
  <w:footnote w:id="1">
    <w:p w:rsidR="006D2DE8" w:rsidRDefault="006D2DE8" w:rsidP="007B2145">
      <w:pPr>
        <w:pStyle w:val="FootnoteText"/>
      </w:pPr>
      <w:r>
        <w:rPr>
          <w:rStyle w:val="FootnoteReference"/>
        </w:rPr>
        <w:footnoteRef/>
      </w:r>
      <w:r>
        <w:t xml:space="preserve"> As suggested in:</w:t>
      </w:r>
    </w:p>
    <w:p w:rsidR="006D2DE8" w:rsidRDefault="006D2DE8" w:rsidP="007B2145">
      <w:pPr>
        <w:pStyle w:val="FootnoteText"/>
      </w:pPr>
      <w:r>
        <w:t>N. Dalal and B. Triggs, "Histograms of oriented gradients for human detection," Computer Vision and Pattern Recognition, 2005. CVPR 2005. IEEE Computer Society Conference on, San Diego, CA, USA, 2005, pp. 886-893 vol. 1.</w:t>
      </w:r>
    </w:p>
  </w:footnote>
  <w:footnote w:id="2">
    <w:p w:rsidR="006D2DE8" w:rsidRDefault="006D2DE8">
      <w:pPr>
        <w:pStyle w:val="FootnoteText"/>
      </w:pPr>
      <w:r>
        <w:rPr>
          <w:rStyle w:val="FootnoteReference"/>
        </w:rPr>
        <w:footnoteRef/>
      </w:r>
      <w:r>
        <w:t xml:space="preserve"> Source for all images: Google Images Search</w:t>
      </w:r>
    </w:p>
  </w:footnote>
  <w:footnote w:id="3">
    <w:p w:rsidR="006D2DE8" w:rsidRDefault="006D2DE8" w:rsidP="005532EC">
      <w:pPr>
        <w:pStyle w:val="FootnoteText"/>
      </w:pPr>
      <w:r>
        <w:rPr>
          <w:rStyle w:val="FootnoteReference"/>
        </w:rPr>
        <w:footnoteRef/>
      </w:r>
      <w:r>
        <w:t xml:space="preserve"> </w:t>
      </w:r>
      <w:r w:rsidRPr="005532EC">
        <w:t>Source for all images: Google Images Search</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05BE3"/>
    <w:rsid w:val="00007305"/>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47751"/>
    <w:rsid w:val="000537EF"/>
    <w:rsid w:val="00055F39"/>
    <w:rsid w:val="00056A71"/>
    <w:rsid w:val="0006230B"/>
    <w:rsid w:val="00062359"/>
    <w:rsid w:val="00064F8B"/>
    <w:rsid w:val="000655D2"/>
    <w:rsid w:val="00066748"/>
    <w:rsid w:val="0007206B"/>
    <w:rsid w:val="000726C7"/>
    <w:rsid w:val="00072FE6"/>
    <w:rsid w:val="00075EEB"/>
    <w:rsid w:val="00080B20"/>
    <w:rsid w:val="00080DBF"/>
    <w:rsid w:val="000905B3"/>
    <w:rsid w:val="00090B23"/>
    <w:rsid w:val="00090D73"/>
    <w:rsid w:val="00091A04"/>
    <w:rsid w:val="00091A31"/>
    <w:rsid w:val="00092160"/>
    <w:rsid w:val="000A15DC"/>
    <w:rsid w:val="000A1AB8"/>
    <w:rsid w:val="000A341A"/>
    <w:rsid w:val="000A363A"/>
    <w:rsid w:val="000A41E2"/>
    <w:rsid w:val="000A4581"/>
    <w:rsid w:val="000A6B9D"/>
    <w:rsid w:val="000A7CCD"/>
    <w:rsid w:val="000B0FDB"/>
    <w:rsid w:val="000B213D"/>
    <w:rsid w:val="000B2871"/>
    <w:rsid w:val="000B3932"/>
    <w:rsid w:val="000B4748"/>
    <w:rsid w:val="000B5402"/>
    <w:rsid w:val="000B70FC"/>
    <w:rsid w:val="000B77C1"/>
    <w:rsid w:val="000B7E6E"/>
    <w:rsid w:val="000C043D"/>
    <w:rsid w:val="000C3FEF"/>
    <w:rsid w:val="000C60B4"/>
    <w:rsid w:val="000C64E3"/>
    <w:rsid w:val="000D2517"/>
    <w:rsid w:val="000D2608"/>
    <w:rsid w:val="000D2E63"/>
    <w:rsid w:val="000D2EE5"/>
    <w:rsid w:val="000D7951"/>
    <w:rsid w:val="000D7BA6"/>
    <w:rsid w:val="000D7F70"/>
    <w:rsid w:val="000E2650"/>
    <w:rsid w:val="000E39A3"/>
    <w:rsid w:val="000E58E7"/>
    <w:rsid w:val="000F0286"/>
    <w:rsid w:val="000F1BCE"/>
    <w:rsid w:val="000F6985"/>
    <w:rsid w:val="000F69E6"/>
    <w:rsid w:val="000F700F"/>
    <w:rsid w:val="000F799C"/>
    <w:rsid w:val="000F7A5D"/>
    <w:rsid w:val="00103EED"/>
    <w:rsid w:val="001052ED"/>
    <w:rsid w:val="001108B3"/>
    <w:rsid w:val="001108BE"/>
    <w:rsid w:val="00117E65"/>
    <w:rsid w:val="00122FFB"/>
    <w:rsid w:val="00125E0B"/>
    <w:rsid w:val="0012715F"/>
    <w:rsid w:val="00127D13"/>
    <w:rsid w:val="001306F2"/>
    <w:rsid w:val="00131C3E"/>
    <w:rsid w:val="00131E43"/>
    <w:rsid w:val="001325A7"/>
    <w:rsid w:val="00134232"/>
    <w:rsid w:val="00134D5B"/>
    <w:rsid w:val="001358F1"/>
    <w:rsid w:val="001363BF"/>
    <w:rsid w:val="00142DE9"/>
    <w:rsid w:val="00144014"/>
    <w:rsid w:val="0014542E"/>
    <w:rsid w:val="001479D1"/>
    <w:rsid w:val="00150AA5"/>
    <w:rsid w:val="0015365C"/>
    <w:rsid w:val="00154BC3"/>
    <w:rsid w:val="00155D7F"/>
    <w:rsid w:val="00161421"/>
    <w:rsid w:val="001633B7"/>
    <w:rsid w:val="001706CD"/>
    <w:rsid w:val="001708BE"/>
    <w:rsid w:val="00170BCB"/>
    <w:rsid w:val="00173C29"/>
    <w:rsid w:val="00174698"/>
    <w:rsid w:val="00176BC2"/>
    <w:rsid w:val="00176E0F"/>
    <w:rsid w:val="00180AB5"/>
    <w:rsid w:val="001813F2"/>
    <w:rsid w:val="0018464A"/>
    <w:rsid w:val="00184A3B"/>
    <w:rsid w:val="00185837"/>
    <w:rsid w:val="00186ABC"/>
    <w:rsid w:val="00195483"/>
    <w:rsid w:val="001A1456"/>
    <w:rsid w:val="001A271B"/>
    <w:rsid w:val="001A2C82"/>
    <w:rsid w:val="001B09F0"/>
    <w:rsid w:val="001B0C06"/>
    <w:rsid w:val="001B1EEB"/>
    <w:rsid w:val="001B6CD3"/>
    <w:rsid w:val="001B72A6"/>
    <w:rsid w:val="001C1590"/>
    <w:rsid w:val="001C233D"/>
    <w:rsid w:val="001C2F69"/>
    <w:rsid w:val="001C6385"/>
    <w:rsid w:val="001D23D3"/>
    <w:rsid w:val="001D2FB5"/>
    <w:rsid w:val="001D321A"/>
    <w:rsid w:val="001D3DF4"/>
    <w:rsid w:val="001D495A"/>
    <w:rsid w:val="001D55AE"/>
    <w:rsid w:val="001D694C"/>
    <w:rsid w:val="001D76E2"/>
    <w:rsid w:val="001D7C41"/>
    <w:rsid w:val="001E2AF9"/>
    <w:rsid w:val="001E3678"/>
    <w:rsid w:val="001E4256"/>
    <w:rsid w:val="001E70AB"/>
    <w:rsid w:val="001F0A6A"/>
    <w:rsid w:val="001F1E44"/>
    <w:rsid w:val="001F1F74"/>
    <w:rsid w:val="001F604C"/>
    <w:rsid w:val="0020195C"/>
    <w:rsid w:val="00204CB3"/>
    <w:rsid w:val="002055EF"/>
    <w:rsid w:val="002104B1"/>
    <w:rsid w:val="00210913"/>
    <w:rsid w:val="00210F5C"/>
    <w:rsid w:val="002110D3"/>
    <w:rsid w:val="0021174D"/>
    <w:rsid w:val="00211960"/>
    <w:rsid w:val="00211DE7"/>
    <w:rsid w:val="00212ECC"/>
    <w:rsid w:val="00213613"/>
    <w:rsid w:val="002137E9"/>
    <w:rsid w:val="00214F74"/>
    <w:rsid w:val="00216F6F"/>
    <w:rsid w:val="00217860"/>
    <w:rsid w:val="0022043C"/>
    <w:rsid w:val="00221ED6"/>
    <w:rsid w:val="00222F22"/>
    <w:rsid w:val="0022389C"/>
    <w:rsid w:val="00225689"/>
    <w:rsid w:val="00225A5E"/>
    <w:rsid w:val="00232EC1"/>
    <w:rsid w:val="00235E95"/>
    <w:rsid w:val="00235FD6"/>
    <w:rsid w:val="00246645"/>
    <w:rsid w:val="00246888"/>
    <w:rsid w:val="00246B22"/>
    <w:rsid w:val="002470C5"/>
    <w:rsid w:val="00247D40"/>
    <w:rsid w:val="002511BB"/>
    <w:rsid w:val="00251788"/>
    <w:rsid w:val="002520DF"/>
    <w:rsid w:val="0025231F"/>
    <w:rsid w:val="00252BF8"/>
    <w:rsid w:val="00253F02"/>
    <w:rsid w:val="00255988"/>
    <w:rsid w:val="00257E0E"/>
    <w:rsid w:val="00260D3E"/>
    <w:rsid w:val="00261333"/>
    <w:rsid w:val="002613A0"/>
    <w:rsid w:val="00261A50"/>
    <w:rsid w:val="00274EBD"/>
    <w:rsid w:val="00277DF6"/>
    <w:rsid w:val="00277F2F"/>
    <w:rsid w:val="002820C9"/>
    <w:rsid w:val="00283B5C"/>
    <w:rsid w:val="00284C70"/>
    <w:rsid w:val="0029392B"/>
    <w:rsid w:val="00297D0E"/>
    <w:rsid w:val="002A1330"/>
    <w:rsid w:val="002A20B8"/>
    <w:rsid w:val="002A2A7A"/>
    <w:rsid w:val="002A3549"/>
    <w:rsid w:val="002A6AA5"/>
    <w:rsid w:val="002A7A0C"/>
    <w:rsid w:val="002B2BD4"/>
    <w:rsid w:val="002B3B11"/>
    <w:rsid w:val="002B4BEC"/>
    <w:rsid w:val="002B59C7"/>
    <w:rsid w:val="002B6264"/>
    <w:rsid w:val="002B751E"/>
    <w:rsid w:val="002C052D"/>
    <w:rsid w:val="002C3000"/>
    <w:rsid w:val="002C4EE1"/>
    <w:rsid w:val="002C7A19"/>
    <w:rsid w:val="002C7C44"/>
    <w:rsid w:val="002D0BAC"/>
    <w:rsid w:val="002E2467"/>
    <w:rsid w:val="002E298E"/>
    <w:rsid w:val="002E43B5"/>
    <w:rsid w:val="002E52BA"/>
    <w:rsid w:val="002E55A6"/>
    <w:rsid w:val="002E600D"/>
    <w:rsid w:val="002E64D4"/>
    <w:rsid w:val="002E6CF8"/>
    <w:rsid w:val="002F266E"/>
    <w:rsid w:val="002F36A3"/>
    <w:rsid w:val="002F4777"/>
    <w:rsid w:val="00300052"/>
    <w:rsid w:val="003002A0"/>
    <w:rsid w:val="0030245C"/>
    <w:rsid w:val="0030499B"/>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384D"/>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97087"/>
    <w:rsid w:val="003A063C"/>
    <w:rsid w:val="003A17BF"/>
    <w:rsid w:val="003A23D2"/>
    <w:rsid w:val="003A3FF4"/>
    <w:rsid w:val="003A4EBD"/>
    <w:rsid w:val="003B1479"/>
    <w:rsid w:val="003B1A3D"/>
    <w:rsid w:val="003B1BBD"/>
    <w:rsid w:val="003B3486"/>
    <w:rsid w:val="003B5C66"/>
    <w:rsid w:val="003B70B3"/>
    <w:rsid w:val="003B77D9"/>
    <w:rsid w:val="003C4758"/>
    <w:rsid w:val="003C6A75"/>
    <w:rsid w:val="003D1E70"/>
    <w:rsid w:val="003D2008"/>
    <w:rsid w:val="003D212F"/>
    <w:rsid w:val="003D24F0"/>
    <w:rsid w:val="003D412E"/>
    <w:rsid w:val="003D4F02"/>
    <w:rsid w:val="003D5487"/>
    <w:rsid w:val="003D60E3"/>
    <w:rsid w:val="003D6B7A"/>
    <w:rsid w:val="003E0FDA"/>
    <w:rsid w:val="003E1406"/>
    <w:rsid w:val="003E1420"/>
    <w:rsid w:val="003E30DD"/>
    <w:rsid w:val="003E3223"/>
    <w:rsid w:val="003E5212"/>
    <w:rsid w:val="003E6942"/>
    <w:rsid w:val="003F0EC0"/>
    <w:rsid w:val="003F1808"/>
    <w:rsid w:val="003F6CC9"/>
    <w:rsid w:val="003F6E72"/>
    <w:rsid w:val="00401D65"/>
    <w:rsid w:val="004021E5"/>
    <w:rsid w:val="00403434"/>
    <w:rsid w:val="004037D7"/>
    <w:rsid w:val="00403BD4"/>
    <w:rsid w:val="0040604F"/>
    <w:rsid w:val="00410612"/>
    <w:rsid w:val="00412550"/>
    <w:rsid w:val="004128CE"/>
    <w:rsid w:val="00414193"/>
    <w:rsid w:val="00414628"/>
    <w:rsid w:val="004167DF"/>
    <w:rsid w:val="00417D68"/>
    <w:rsid w:val="004206C3"/>
    <w:rsid w:val="0042162B"/>
    <w:rsid w:val="00423EAD"/>
    <w:rsid w:val="00424BF6"/>
    <w:rsid w:val="00425E5C"/>
    <w:rsid w:val="004262C6"/>
    <w:rsid w:val="00427310"/>
    <w:rsid w:val="0043034F"/>
    <w:rsid w:val="00441FDC"/>
    <w:rsid w:val="00442355"/>
    <w:rsid w:val="00443424"/>
    <w:rsid w:val="004453E7"/>
    <w:rsid w:val="004479E1"/>
    <w:rsid w:val="0045567C"/>
    <w:rsid w:val="004578A9"/>
    <w:rsid w:val="00462035"/>
    <w:rsid w:val="004649CC"/>
    <w:rsid w:val="00465B5B"/>
    <w:rsid w:val="004664F8"/>
    <w:rsid w:val="00467100"/>
    <w:rsid w:val="00467166"/>
    <w:rsid w:val="00472366"/>
    <w:rsid w:val="0047324B"/>
    <w:rsid w:val="004741EB"/>
    <w:rsid w:val="00474A6F"/>
    <w:rsid w:val="00474D27"/>
    <w:rsid w:val="00480B00"/>
    <w:rsid w:val="00482788"/>
    <w:rsid w:val="004835AA"/>
    <w:rsid w:val="0048373E"/>
    <w:rsid w:val="00485402"/>
    <w:rsid w:val="004854B8"/>
    <w:rsid w:val="0048684B"/>
    <w:rsid w:val="004875A3"/>
    <w:rsid w:val="004907DA"/>
    <w:rsid w:val="0049143E"/>
    <w:rsid w:val="004921DF"/>
    <w:rsid w:val="004978BC"/>
    <w:rsid w:val="00497D4B"/>
    <w:rsid w:val="004A05C7"/>
    <w:rsid w:val="004A22E6"/>
    <w:rsid w:val="004A2FFF"/>
    <w:rsid w:val="004A4BCB"/>
    <w:rsid w:val="004A528F"/>
    <w:rsid w:val="004B251B"/>
    <w:rsid w:val="004B2B9C"/>
    <w:rsid w:val="004B3375"/>
    <w:rsid w:val="004C0D30"/>
    <w:rsid w:val="004C0F32"/>
    <w:rsid w:val="004C2CD9"/>
    <w:rsid w:val="004C4F78"/>
    <w:rsid w:val="004C52E2"/>
    <w:rsid w:val="004D34C8"/>
    <w:rsid w:val="004D37CF"/>
    <w:rsid w:val="004D4705"/>
    <w:rsid w:val="004D5AA3"/>
    <w:rsid w:val="004E33A0"/>
    <w:rsid w:val="004E404B"/>
    <w:rsid w:val="004E5CAD"/>
    <w:rsid w:val="004E75C3"/>
    <w:rsid w:val="004F2885"/>
    <w:rsid w:val="004F515D"/>
    <w:rsid w:val="004F5B44"/>
    <w:rsid w:val="004F74FB"/>
    <w:rsid w:val="004F7EC7"/>
    <w:rsid w:val="005013D1"/>
    <w:rsid w:val="00501AE5"/>
    <w:rsid w:val="005026AF"/>
    <w:rsid w:val="00502874"/>
    <w:rsid w:val="00503781"/>
    <w:rsid w:val="00503F1B"/>
    <w:rsid w:val="005105A2"/>
    <w:rsid w:val="00510C85"/>
    <w:rsid w:val="00510F35"/>
    <w:rsid w:val="005131F4"/>
    <w:rsid w:val="0051453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2DDA"/>
    <w:rsid w:val="00544EA4"/>
    <w:rsid w:val="00547562"/>
    <w:rsid w:val="00551B37"/>
    <w:rsid w:val="00552E20"/>
    <w:rsid w:val="005532EC"/>
    <w:rsid w:val="00553327"/>
    <w:rsid w:val="00562217"/>
    <w:rsid w:val="005657BA"/>
    <w:rsid w:val="00570B8B"/>
    <w:rsid w:val="005755AD"/>
    <w:rsid w:val="00575ECB"/>
    <w:rsid w:val="00577D94"/>
    <w:rsid w:val="00582D53"/>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A3D"/>
    <w:rsid w:val="005E3FED"/>
    <w:rsid w:val="005E553E"/>
    <w:rsid w:val="005F6D83"/>
    <w:rsid w:val="0060299C"/>
    <w:rsid w:val="00604B8F"/>
    <w:rsid w:val="00604CAC"/>
    <w:rsid w:val="00605F31"/>
    <w:rsid w:val="006102AF"/>
    <w:rsid w:val="00610B0D"/>
    <w:rsid w:val="00610FC3"/>
    <w:rsid w:val="006118DC"/>
    <w:rsid w:val="00612425"/>
    <w:rsid w:val="006126CD"/>
    <w:rsid w:val="00612920"/>
    <w:rsid w:val="0061292E"/>
    <w:rsid w:val="00612B4B"/>
    <w:rsid w:val="006136FA"/>
    <w:rsid w:val="00613ECD"/>
    <w:rsid w:val="006174F3"/>
    <w:rsid w:val="006201E8"/>
    <w:rsid w:val="00623BAD"/>
    <w:rsid w:val="00631626"/>
    <w:rsid w:val="00632012"/>
    <w:rsid w:val="00643739"/>
    <w:rsid w:val="00643A7F"/>
    <w:rsid w:val="006507CB"/>
    <w:rsid w:val="00651781"/>
    <w:rsid w:val="00652835"/>
    <w:rsid w:val="00653122"/>
    <w:rsid w:val="0065337A"/>
    <w:rsid w:val="00654AE9"/>
    <w:rsid w:val="00657D2D"/>
    <w:rsid w:val="00660137"/>
    <w:rsid w:val="00661F2E"/>
    <w:rsid w:val="00662A0B"/>
    <w:rsid w:val="00663615"/>
    <w:rsid w:val="006636D4"/>
    <w:rsid w:val="00664329"/>
    <w:rsid w:val="00667D0D"/>
    <w:rsid w:val="006707A5"/>
    <w:rsid w:val="00673215"/>
    <w:rsid w:val="0067333F"/>
    <w:rsid w:val="00675C69"/>
    <w:rsid w:val="006762B7"/>
    <w:rsid w:val="00677EF1"/>
    <w:rsid w:val="006826A7"/>
    <w:rsid w:val="006827FD"/>
    <w:rsid w:val="0068291B"/>
    <w:rsid w:val="0068410A"/>
    <w:rsid w:val="00685D9E"/>
    <w:rsid w:val="0068719D"/>
    <w:rsid w:val="00690BA3"/>
    <w:rsid w:val="006919AE"/>
    <w:rsid w:val="00692EE2"/>
    <w:rsid w:val="00693D74"/>
    <w:rsid w:val="00694002"/>
    <w:rsid w:val="00695453"/>
    <w:rsid w:val="006A07DC"/>
    <w:rsid w:val="006A2144"/>
    <w:rsid w:val="006A4615"/>
    <w:rsid w:val="006A4A3E"/>
    <w:rsid w:val="006A4E37"/>
    <w:rsid w:val="006A6D62"/>
    <w:rsid w:val="006A720C"/>
    <w:rsid w:val="006A7338"/>
    <w:rsid w:val="006A7EA8"/>
    <w:rsid w:val="006B42CB"/>
    <w:rsid w:val="006B5B94"/>
    <w:rsid w:val="006B6ED7"/>
    <w:rsid w:val="006B74D4"/>
    <w:rsid w:val="006B76BE"/>
    <w:rsid w:val="006C0602"/>
    <w:rsid w:val="006C18FD"/>
    <w:rsid w:val="006C4510"/>
    <w:rsid w:val="006C5DD6"/>
    <w:rsid w:val="006C6895"/>
    <w:rsid w:val="006C759A"/>
    <w:rsid w:val="006C7B82"/>
    <w:rsid w:val="006D2DE8"/>
    <w:rsid w:val="006D39E0"/>
    <w:rsid w:val="006D4814"/>
    <w:rsid w:val="006D48BE"/>
    <w:rsid w:val="006E78B6"/>
    <w:rsid w:val="006F0063"/>
    <w:rsid w:val="006F1202"/>
    <w:rsid w:val="006F1292"/>
    <w:rsid w:val="006F390D"/>
    <w:rsid w:val="006F4EDA"/>
    <w:rsid w:val="006F7A69"/>
    <w:rsid w:val="006F7ECD"/>
    <w:rsid w:val="007006D8"/>
    <w:rsid w:val="00700DB9"/>
    <w:rsid w:val="007036DF"/>
    <w:rsid w:val="0070460D"/>
    <w:rsid w:val="00705295"/>
    <w:rsid w:val="00705E18"/>
    <w:rsid w:val="0070700F"/>
    <w:rsid w:val="00707479"/>
    <w:rsid w:val="00710F2B"/>
    <w:rsid w:val="0071615D"/>
    <w:rsid w:val="00717DB8"/>
    <w:rsid w:val="007217BB"/>
    <w:rsid w:val="007226F3"/>
    <w:rsid w:val="00722BCB"/>
    <w:rsid w:val="00722EDA"/>
    <w:rsid w:val="00730696"/>
    <w:rsid w:val="007306CC"/>
    <w:rsid w:val="007309CA"/>
    <w:rsid w:val="00733B18"/>
    <w:rsid w:val="00735255"/>
    <w:rsid w:val="00735E09"/>
    <w:rsid w:val="00737824"/>
    <w:rsid w:val="007379B5"/>
    <w:rsid w:val="007463DD"/>
    <w:rsid w:val="00751B82"/>
    <w:rsid w:val="00753513"/>
    <w:rsid w:val="00753F53"/>
    <w:rsid w:val="007550E5"/>
    <w:rsid w:val="00755811"/>
    <w:rsid w:val="007565AA"/>
    <w:rsid w:val="00757465"/>
    <w:rsid w:val="00764334"/>
    <w:rsid w:val="007664C6"/>
    <w:rsid w:val="00767A96"/>
    <w:rsid w:val="007701C9"/>
    <w:rsid w:val="007739D2"/>
    <w:rsid w:val="0077496E"/>
    <w:rsid w:val="00776B11"/>
    <w:rsid w:val="00776C45"/>
    <w:rsid w:val="007775C7"/>
    <w:rsid w:val="00777F60"/>
    <w:rsid w:val="00782301"/>
    <w:rsid w:val="00782315"/>
    <w:rsid w:val="0079243F"/>
    <w:rsid w:val="00792F10"/>
    <w:rsid w:val="00793F00"/>
    <w:rsid w:val="007A04CC"/>
    <w:rsid w:val="007B172B"/>
    <w:rsid w:val="007B2145"/>
    <w:rsid w:val="007B2467"/>
    <w:rsid w:val="007B42E4"/>
    <w:rsid w:val="007C13DA"/>
    <w:rsid w:val="007C56E3"/>
    <w:rsid w:val="007C68B6"/>
    <w:rsid w:val="007C6945"/>
    <w:rsid w:val="007C704B"/>
    <w:rsid w:val="007D17C6"/>
    <w:rsid w:val="007D1D1F"/>
    <w:rsid w:val="007D3B7B"/>
    <w:rsid w:val="007D4A2D"/>
    <w:rsid w:val="007E1032"/>
    <w:rsid w:val="007E1588"/>
    <w:rsid w:val="007E1FD2"/>
    <w:rsid w:val="007E2BDC"/>
    <w:rsid w:val="007E39F6"/>
    <w:rsid w:val="007E3DBF"/>
    <w:rsid w:val="007F3EA3"/>
    <w:rsid w:val="007F5008"/>
    <w:rsid w:val="007F538B"/>
    <w:rsid w:val="007F7815"/>
    <w:rsid w:val="007F7874"/>
    <w:rsid w:val="00800803"/>
    <w:rsid w:val="00810CBE"/>
    <w:rsid w:val="00810FD4"/>
    <w:rsid w:val="008111B2"/>
    <w:rsid w:val="00811CA2"/>
    <w:rsid w:val="00812607"/>
    <w:rsid w:val="008237B3"/>
    <w:rsid w:val="00825379"/>
    <w:rsid w:val="00826B89"/>
    <w:rsid w:val="008350FF"/>
    <w:rsid w:val="00835317"/>
    <w:rsid w:val="0083764F"/>
    <w:rsid w:val="00840AF2"/>
    <w:rsid w:val="00840FFC"/>
    <w:rsid w:val="008429DA"/>
    <w:rsid w:val="0084502D"/>
    <w:rsid w:val="00845063"/>
    <w:rsid w:val="0085250D"/>
    <w:rsid w:val="008549BE"/>
    <w:rsid w:val="00857EF6"/>
    <w:rsid w:val="0086068D"/>
    <w:rsid w:val="00860E00"/>
    <w:rsid w:val="00861813"/>
    <w:rsid w:val="0086309D"/>
    <w:rsid w:val="00864B86"/>
    <w:rsid w:val="00865930"/>
    <w:rsid w:val="00866497"/>
    <w:rsid w:val="00866E63"/>
    <w:rsid w:val="00870B57"/>
    <w:rsid w:val="00871025"/>
    <w:rsid w:val="008717E8"/>
    <w:rsid w:val="0087221C"/>
    <w:rsid w:val="00872501"/>
    <w:rsid w:val="00875237"/>
    <w:rsid w:val="00875B5B"/>
    <w:rsid w:val="00876E55"/>
    <w:rsid w:val="00881AD3"/>
    <w:rsid w:val="0088287B"/>
    <w:rsid w:val="00883EDE"/>
    <w:rsid w:val="00884F5F"/>
    <w:rsid w:val="00885442"/>
    <w:rsid w:val="00891783"/>
    <w:rsid w:val="008939AD"/>
    <w:rsid w:val="00894342"/>
    <w:rsid w:val="008944AD"/>
    <w:rsid w:val="008968CC"/>
    <w:rsid w:val="008A1674"/>
    <w:rsid w:val="008A45C5"/>
    <w:rsid w:val="008B3FF9"/>
    <w:rsid w:val="008B566E"/>
    <w:rsid w:val="008B671E"/>
    <w:rsid w:val="008B6BCF"/>
    <w:rsid w:val="008C59CD"/>
    <w:rsid w:val="008C6BC5"/>
    <w:rsid w:val="008C6C41"/>
    <w:rsid w:val="008C7ABD"/>
    <w:rsid w:val="008D2776"/>
    <w:rsid w:val="008D790B"/>
    <w:rsid w:val="008E0101"/>
    <w:rsid w:val="008E0FC4"/>
    <w:rsid w:val="008E1AC4"/>
    <w:rsid w:val="008E291C"/>
    <w:rsid w:val="008E2B81"/>
    <w:rsid w:val="008E336F"/>
    <w:rsid w:val="008E4B5C"/>
    <w:rsid w:val="008E751B"/>
    <w:rsid w:val="008E7B3B"/>
    <w:rsid w:val="008F1362"/>
    <w:rsid w:val="008F1709"/>
    <w:rsid w:val="008F17FA"/>
    <w:rsid w:val="008F1A39"/>
    <w:rsid w:val="008F281A"/>
    <w:rsid w:val="008F6467"/>
    <w:rsid w:val="0090059D"/>
    <w:rsid w:val="009010E1"/>
    <w:rsid w:val="00901626"/>
    <w:rsid w:val="0090378F"/>
    <w:rsid w:val="009047EE"/>
    <w:rsid w:val="00904B52"/>
    <w:rsid w:val="009064DF"/>
    <w:rsid w:val="009074E8"/>
    <w:rsid w:val="00911887"/>
    <w:rsid w:val="009147CC"/>
    <w:rsid w:val="009152CC"/>
    <w:rsid w:val="00915317"/>
    <w:rsid w:val="00917C7D"/>
    <w:rsid w:val="00917E36"/>
    <w:rsid w:val="00920CA4"/>
    <w:rsid w:val="00921624"/>
    <w:rsid w:val="00921F18"/>
    <w:rsid w:val="009220E0"/>
    <w:rsid w:val="009226A8"/>
    <w:rsid w:val="00923BE5"/>
    <w:rsid w:val="00925856"/>
    <w:rsid w:val="00925F85"/>
    <w:rsid w:val="00926F6C"/>
    <w:rsid w:val="00932FA6"/>
    <w:rsid w:val="0093369D"/>
    <w:rsid w:val="009336A3"/>
    <w:rsid w:val="00937F49"/>
    <w:rsid w:val="00940D0F"/>
    <w:rsid w:val="00941D3E"/>
    <w:rsid w:val="00943116"/>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768E1"/>
    <w:rsid w:val="00980658"/>
    <w:rsid w:val="00981B66"/>
    <w:rsid w:val="009836B1"/>
    <w:rsid w:val="00983956"/>
    <w:rsid w:val="009848C2"/>
    <w:rsid w:val="009848FC"/>
    <w:rsid w:val="00985113"/>
    <w:rsid w:val="00987094"/>
    <w:rsid w:val="009875C3"/>
    <w:rsid w:val="00987E9D"/>
    <w:rsid w:val="009946CA"/>
    <w:rsid w:val="00994D45"/>
    <w:rsid w:val="00995F7C"/>
    <w:rsid w:val="0099628D"/>
    <w:rsid w:val="009A07E8"/>
    <w:rsid w:val="009A2530"/>
    <w:rsid w:val="009A30FA"/>
    <w:rsid w:val="009A3634"/>
    <w:rsid w:val="009A5723"/>
    <w:rsid w:val="009A5A54"/>
    <w:rsid w:val="009A606B"/>
    <w:rsid w:val="009A7497"/>
    <w:rsid w:val="009A7D90"/>
    <w:rsid w:val="009B0232"/>
    <w:rsid w:val="009B1301"/>
    <w:rsid w:val="009B3AAB"/>
    <w:rsid w:val="009B4303"/>
    <w:rsid w:val="009B4E1C"/>
    <w:rsid w:val="009B5C07"/>
    <w:rsid w:val="009B6799"/>
    <w:rsid w:val="009B6EA8"/>
    <w:rsid w:val="009B758B"/>
    <w:rsid w:val="009B7B3C"/>
    <w:rsid w:val="009B7D32"/>
    <w:rsid w:val="009C0FB5"/>
    <w:rsid w:val="009C1EFE"/>
    <w:rsid w:val="009C3F83"/>
    <w:rsid w:val="009C59CB"/>
    <w:rsid w:val="009C7406"/>
    <w:rsid w:val="009D016D"/>
    <w:rsid w:val="009D151A"/>
    <w:rsid w:val="009D380E"/>
    <w:rsid w:val="009D4E9C"/>
    <w:rsid w:val="009D5515"/>
    <w:rsid w:val="009D676E"/>
    <w:rsid w:val="009E1FA7"/>
    <w:rsid w:val="009E3184"/>
    <w:rsid w:val="009E4979"/>
    <w:rsid w:val="009E5EFD"/>
    <w:rsid w:val="009E7D8D"/>
    <w:rsid w:val="009F1B64"/>
    <w:rsid w:val="009F4BE3"/>
    <w:rsid w:val="009F5B24"/>
    <w:rsid w:val="00A00418"/>
    <w:rsid w:val="00A039F4"/>
    <w:rsid w:val="00A042DD"/>
    <w:rsid w:val="00A04BB5"/>
    <w:rsid w:val="00A11245"/>
    <w:rsid w:val="00A11D4E"/>
    <w:rsid w:val="00A169CE"/>
    <w:rsid w:val="00A205B5"/>
    <w:rsid w:val="00A2214F"/>
    <w:rsid w:val="00A229A9"/>
    <w:rsid w:val="00A23D0D"/>
    <w:rsid w:val="00A26169"/>
    <w:rsid w:val="00A340BC"/>
    <w:rsid w:val="00A36997"/>
    <w:rsid w:val="00A369B7"/>
    <w:rsid w:val="00A404E1"/>
    <w:rsid w:val="00A41DC9"/>
    <w:rsid w:val="00A44547"/>
    <w:rsid w:val="00A44AD6"/>
    <w:rsid w:val="00A50C1B"/>
    <w:rsid w:val="00A517E9"/>
    <w:rsid w:val="00A536A2"/>
    <w:rsid w:val="00A572BB"/>
    <w:rsid w:val="00A57717"/>
    <w:rsid w:val="00A603D6"/>
    <w:rsid w:val="00A615B9"/>
    <w:rsid w:val="00A625F8"/>
    <w:rsid w:val="00A6799A"/>
    <w:rsid w:val="00A705AE"/>
    <w:rsid w:val="00A70B56"/>
    <w:rsid w:val="00A71CD7"/>
    <w:rsid w:val="00A72F20"/>
    <w:rsid w:val="00A7349E"/>
    <w:rsid w:val="00A75772"/>
    <w:rsid w:val="00A779BC"/>
    <w:rsid w:val="00A77AB7"/>
    <w:rsid w:val="00A80665"/>
    <w:rsid w:val="00A83102"/>
    <w:rsid w:val="00A839C1"/>
    <w:rsid w:val="00A856D5"/>
    <w:rsid w:val="00A86106"/>
    <w:rsid w:val="00A9115E"/>
    <w:rsid w:val="00A9132D"/>
    <w:rsid w:val="00A94CE1"/>
    <w:rsid w:val="00A9512B"/>
    <w:rsid w:val="00A96C3E"/>
    <w:rsid w:val="00AA0DDA"/>
    <w:rsid w:val="00AA149F"/>
    <w:rsid w:val="00AA1975"/>
    <w:rsid w:val="00AA2CE8"/>
    <w:rsid w:val="00AA4D24"/>
    <w:rsid w:val="00AA575B"/>
    <w:rsid w:val="00AB01A2"/>
    <w:rsid w:val="00AB0397"/>
    <w:rsid w:val="00AB0811"/>
    <w:rsid w:val="00AB4E24"/>
    <w:rsid w:val="00AB66AD"/>
    <w:rsid w:val="00AB6C20"/>
    <w:rsid w:val="00AB7DB2"/>
    <w:rsid w:val="00AC31E6"/>
    <w:rsid w:val="00AD1C32"/>
    <w:rsid w:val="00AD2B58"/>
    <w:rsid w:val="00AD2F16"/>
    <w:rsid w:val="00AD32FF"/>
    <w:rsid w:val="00AD56E9"/>
    <w:rsid w:val="00AE3212"/>
    <w:rsid w:val="00AE3BFE"/>
    <w:rsid w:val="00AE51A1"/>
    <w:rsid w:val="00AE7CF5"/>
    <w:rsid w:val="00AF112D"/>
    <w:rsid w:val="00AF241B"/>
    <w:rsid w:val="00AF2436"/>
    <w:rsid w:val="00AF3AB0"/>
    <w:rsid w:val="00AF40C4"/>
    <w:rsid w:val="00AF46F7"/>
    <w:rsid w:val="00AF46FC"/>
    <w:rsid w:val="00AF648D"/>
    <w:rsid w:val="00AF74F5"/>
    <w:rsid w:val="00B02454"/>
    <w:rsid w:val="00B03102"/>
    <w:rsid w:val="00B036D6"/>
    <w:rsid w:val="00B03AD3"/>
    <w:rsid w:val="00B07D1E"/>
    <w:rsid w:val="00B13E38"/>
    <w:rsid w:val="00B1474D"/>
    <w:rsid w:val="00B1753C"/>
    <w:rsid w:val="00B177B5"/>
    <w:rsid w:val="00B216A8"/>
    <w:rsid w:val="00B25A92"/>
    <w:rsid w:val="00B307F7"/>
    <w:rsid w:val="00B30F54"/>
    <w:rsid w:val="00B31340"/>
    <w:rsid w:val="00B33E74"/>
    <w:rsid w:val="00B350ED"/>
    <w:rsid w:val="00B35A2E"/>
    <w:rsid w:val="00B367AB"/>
    <w:rsid w:val="00B430C3"/>
    <w:rsid w:val="00B43734"/>
    <w:rsid w:val="00B46F70"/>
    <w:rsid w:val="00B56D7D"/>
    <w:rsid w:val="00B60DF4"/>
    <w:rsid w:val="00B6158A"/>
    <w:rsid w:val="00B63A53"/>
    <w:rsid w:val="00B643D8"/>
    <w:rsid w:val="00B65497"/>
    <w:rsid w:val="00B65796"/>
    <w:rsid w:val="00B66A4B"/>
    <w:rsid w:val="00B67378"/>
    <w:rsid w:val="00B711EB"/>
    <w:rsid w:val="00B7585B"/>
    <w:rsid w:val="00B76767"/>
    <w:rsid w:val="00B819E7"/>
    <w:rsid w:val="00B82830"/>
    <w:rsid w:val="00B8435C"/>
    <w:rsid w:val="00B856CD"/>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0C64"/>
    <w:rsid w:val="00BC2555"/>
    <w:rsid w:val="00BC5587"/>
    <w:rsid w:val="00BC63A7"/>
    <w:rsid w:val="00BD0BF4"/>
    <w:rsid w:val="00BD521A"/>
    <w:rsid w:val="00BD57F7"/>
    <w:rsid w:val="00BD7553"/>
    <w:rsid w:val="00BE0E7E"/>
    <w:rsid w:val="00BE1AC0"/>
    <w:rsid w:val="00BE4A5D"/>
    <w:rsid w:val="00BE6795"/>
    <w:rsid w:val="00BF1533"/>
    <w:rsid w:val="00BF27F9"/>
    <w:rsid w:val="00BF368A"/>
    <w:rsid w:val="00BF448B"/>
    <w:rsid w:val="00BF7381"/>
    <w:rsid w:val="00C00735"/>
    <w:rsid w:val="00C013CE"/>
    <w:rsid w:val="00C02743"/>
    <w:rsid w:val="00C02CCB"/>
    <w:rsid w:val="00C05389"/>
    <w:rsid w:val="00C14D37"/>
    <w:rsid w:val="00C16FC9"/>
    <w:rsid w:val="00C23CA1"/>
    <w:rsid w:val="00C244F2"/>
    <w:rsid w:val="00C24F7A"/>
    <w:rsid w:val="00C26199"/>
    <w:rsid w:val="00C26D8D"/>
    <w:rsid w:val="00C277F4"/>
    <w:rsid w:val="00C27824"/>
    <w:rsid w:val="00C27B77"/>
    <w:rsid w:val="00C316E0"/>
    <w:rsid w:val="00C33198"/>
    <w:rsid w:val="00C33218"/>
    <w:rsid w:val="00C33E17"/>
    <w:rsid w:val="00C3407E"/>
    <w:rsid w:val="00C358F2"/>
    <w:rsid w:val="00C41F57"/>
    <w:rsid w:val="00C435DC"/>
    <w:rsid w:val="00C43B1C"/>
    <w:rsid w:val="00C43EB5"/>
    <w:rsid w:val="00C453F4"/>
    <w:rsid w:val="00C45D3D"/>
    <w:rsid w:val="00C46788"/>
    <w:rsid w:val="00C47950"/>
    <w:rsid w:val="00C5143E"/>
    <w:rsid w:val="00C52A3C"/>
    <w:rsid w:val="00C57807"/>
    <w:rsid w:val="00C605C7"/>
    <w:rsid w:val="00C63008"/>
    <w:rsid w:val="00C667F6"/>
    <w:rsid w:val="00C66DCB"/>
    <w:rsid w:val="00C67952"/>
    <w:rsid w:val="00C70533"/>
    <w:rsid w:val="00C71DD8"/>
    <w:rsid w:val="00C72C93"/>
    <w:rsid w:val="00C730F9"/>
    <w:rsid w:val="00C745CC"/>
    <w:rsid w:val="00C7595D"/>
    <w:rsid w:val="00C76DD4"/>
    <w:rsid w:val="00C83B7F"/>
    <w:rsid w:val="00C862A2"/>
    <w:rsid w:val="00C86C08"/>
    <w:rsid w:val="00C93BFC"/>
    <w:rsid w:val="00C94F04"/>
    <w:rsid w:val="00C9541C"/>
    <w:rsid w:val="00C95C48"/>
    <w:rsid w:val="00CA0C3F"/>
    <w:rsid w:val="00CA29A3"/>
    <w:rsid w:val="00CA44F7"/>
    <w:rsid w:val="00CA509F"/>
    <w:rsid w:val="00CA5177"/>
    <w:rsid w:val="00CB010F"/>
    <w:rsid w:val="00CB2CBE"/>
    <w:rsid w:val="00CB3E30"/>
    <w:rsid w:val="00CB4FD1"/>
    <w:rsid w:val="00CB5549"/>
    <w:rsid w:val="00CC3ECA"/>
    <w:rsid w:val="00CC4A35"/>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5E9B"/>
    <w:rsid w:val="00CF71A9"/>
    <w:rsid w:val="00CF7F15"/>
    <w:rsid w:val="00CF7FAC"/>
    <w:rsid w:val="00D02F5B"/>
    <w:rsid w:val="00D04C53"/>
    <w:rsid w:val="00D0544F"/>
    <w:rsid w:val="00D056D5"/>
    <w:rsid w:val="00D07AD1"/>
    <w:rsid w:val="00D103A5"/>
    <w:rsid w:val="00D129F5"/>
    <w:rsid w:val="00D12A3B"/>
    <w:rsid w:val="00D12F79"/>
    <w:rsid w:val="00D142A2"/>
    <w:rsid w:val="00D14E8A"/>
    <w:rsid w:val="00D156E4"/>
    <w:rsid w:val="00D173CC"/>
    <w:rsid w:val="00D25B32"/>
    <w:rsid w:val="00D25C87"/>
    <w:rsid w:val="00D32A63"/>
    <w:rsid w:val="00D374C4"/>
    <w:rsid w:val="00D416E7"/>
    <w:rsid w:val="00D41774"/>
    <w:rsid w:val="00D42186"/>
    <w:rsid w:val="00D4220F"/>
    <w:rsid w:val="00D43A00"/>
    <w:rsid w:val="00D440A9"/>
    <w:rsid w:val="00D50C15"/>
    <w:rsid w:val="00D56803"/>
    <w:rsid w:val="00D56874"/>
    <w:rsid w:val="00D57995"/>
    <w:rsid w:val="00D57BC7"/>
    <w:rsid w:val="00D57CD7"/>
    <w:rsid w:val="00D6047F"/>
    <w:rsid w:val="00D610FD"/>
    <w:rsid w:val="00D61ABE"/>
    <w:rsid w:val="00D626F4"/>
    <w:rsid w:val="00D64438"/>
    <w:rsid w:val="00D64704"/>
    <w:rsid w:val="00D66DA7"/>
    <w:rsid w:val="00D72DE0"/>
    <w:rsid w:val="00D7403C"/>
    <w:rsid w:val="00D764FE"/>
    <w:rsid w:val="00D7703A"/>
    <w:rsid w:val="00D77986"/>
    <w:rsid w:val="00D84765"/>
    <w:rsid w:val="00D84B00"/>
    <w:rsid w:val="00D912EA"/>
    <w:rsid w:val="00D9164A"/>
    <w:rsid w:val="00D92BA1"/>
    <w:rsid w:val="00D93413"/>
    <w:rsid w:val="00D94304"/>
    <w:rsid w:val="00D959BE"/>
    <w:rsid w:val="00D9758E"/>
    <w:rsid w:val="00D97C80"/>
    <w:rsid w:val="00DA03F4"/>
    <w:rsid w:val="00DA2158"/>
    <w:rsid w:val="00DA24EA"/>
    <w:rsid w:val="00DA5871"/>
    <w:rsid w:val="00DB4A93"/>
    <w:rsid w:val="00DB61CC"/>
    <w:rsid w:val="00DC04C6"/>
    <w:rsid w:val="00DC1C8E"/>
    <w:rsid w:val="00DC37B0"/>
    <w:rsid w:val="00DC5EBC"/>
    <w:rsid w:val="00DC617B"/>
    <w:rsid w:val="00DD0304"/>
    <w:rsid w:val="00DD689E"/>
    <w:rsid w:val="00DD706C"/>
    <w:rsid w:val="00DD7DC1"/>
    <w:rsid w:val="00DE003B"/>
    <w:rsid w:val="00DE15FF"/>
    <w:rsid w:val="00DE5083"/>
    <w:rsid w:val="00DE5118"/>
    <w:rsid w:val="00DE53D4"/>
    <w:rsid w:val="00DE542D"/>
    <w:rsid w:val="00DE61CE"/>
    <w:rsid w:val="00DE75A9"/>
    <w:rsid w:val="00DE7F77"/>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1521"/>
    <w:rsid w:val="00E226C5"/>
    <w:rsid w:val="00E227B4"/>
    <w:rsid w:val="00E23F2A"/>
    <w:rsid w:val="00E2524B"/>
    <w:rsid w:val="00E269AB"/>
    <w:rsid w:val="00E31746"/>
    <w:rsid w:val="00E332D4"/>
    <w:rsid w:val="00E33A2C"/>
    <w:rsid w:val="00E34B4E"/>
    <w:rsid w:val="00E34F34"/>
    <w:rsid w:val="00E4312E"/>
    <w:rsid w:val="00E44BCA"/>
    <w:rsid w:val="00E45E25"/>
    <w:rsid w:val="00E47768"/>
    <w:rsid w:val="00E519E1"/>
    <w:rsid w:val="00E525DF"/>
    <w:rsid w:val="00E53D1C"/>
    <w:rsid w:val="00E54B06"/>
    <w:rsid w:val="00E54CCA"/>
    <w:rsid w:val="00E55F24"/>
    <w:rsid w:val="00E57B87"/>
    <w:rsid w:val="00E614E3"/>
    <w:rsid w:val="00E642C7"/>
    <w:rsid w:val="00E6440F"/>
    <w:rsid w:val="00E64858"/>
    <w:rsid w:val="00E65D25"/>
    <w:rsid w:val="00E66D80"/>
    <w:rsid w:val="00E717DC"/>
    <w:rsid w:val="00E728DB"/>
    <w:rsid w:val="00E773EA"/>
    <w:rsid w:val="00E7785E"/>
    <w:rsid w:val="00E77B64"/>
    <w:rsid w:val="00E80E06"/>
    <w:rsid w:val="00E82305"/>
    <w:rsid w:val="00E82C9D"/>
    <w:rsid w:val="00E8478B"/>
    <w:rsid w:val="00E84BCB"/>
    <w:rsid w:val="00E853F8"/>
    <w:rsid w:val="00E86939"/>
    <w:rsid w:val="00E87D8B"/>
    <w:rsid w:val="00E91E08"/>
    <w:rsid w:val="00E954A6"/>
    <w:rsid w:val="00E97EB7"/>
    <w:rsid w:val="00EA0DFA"/>
    <w:rsid w:val="00EA1A47"/>
    <w:rsid w:val="00EA46F5"/>
    <w:rsid w:val="00EA58B2"/>
    <w:rsid w:val="00EA626B"/>
    <w:rsid w:val="00EA6D30"/>
    <w:rsid w:val="00EA7212"/>
    <w:rsid w:val="00EB5279"/>
    <w:rsid w:val="00EB5428"/>
    <w:rsid w:val="00EB5CDE"/>
    <w:rsid w:val="00EB6EE1"/>
    <w:rsid w:val="00EC084E"/>
    <w:rsid w:val="00EC14EE"/>
    <w:rsid w:val="00EC40B5"/>
    <w:rsid w:val="00EC4216"/>
    <w:rsid w:val="00EC7038"/>
    <w:rsid w:val="00ED005D"/>
    <w:rsid w:val="00ED2E8A"/>
    <w:rsid w:val="00ED3A5A"/>
    <w:rsid w:val="00ED4FAC"/>
    <w:rsid w:val="00ED52B5"/>
    <w:rsid w:val="00ED63E8"/>
    <w:rsid w:val="00ED699D"/>
    <w:rsid w:val="00ED766F"/>
    <w:rsid w:val="00ED7EE1"/>
    <w:rsid w:val="00EE159C"/>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45F0"/>
    <w:rsid w:val="00F16C41"/>
    <w:rsid w:val="00F17186"/>
    <w:rsid w:val="00F17512"/>
    <w:rsid w:val="00F24E95"/>
    <w:rsid w:val="00F25BA5"/>
    <w:rsid w:val="00F27556"/>
    <w:rsid w:val="00F30046"/>
    <w:rsid w:val="00F322B6"/>
    <w:rsid w:val="00F335DC"/>
    <w:rsid w:val="00F353F1"/>
    <w:rsid w:val="00F42006"/>
    <w:rsid w:val="00F422F3"/>
    <w:rsid w:val="00F44CAF"/>
    <w:rsid w:val="00F4690E"/>
    <w:rsid w:val="00F475D8"/>
    <w:rsid w:val="00F5096E"/>
    <w:rsid w:val="00F50E0C"/>
    <w:rsid w:val="00F51FC6"/>
    <w:rsid w:val="00F5328A"/>
    <w:rsid w:val="00F53B68"/>
    <w:rsid w:val="00F567C4"/>
    <w:rsid w:val="00F56C04"/>
    <w:rsid w:val="00F611B2"/>
    <w:rsid w:val="00F6197F"/>
    <w:rsid w:val="00F632CD"/>
    <w:rsid w:val="00F671A2"/>
    <w:rsid w:val="00F67BF0"/>
    <w:rsid w:val="00F67FFD"/>
    <w:rsid w:val="00F714EA"/>
    <w:rsid w:val="00F75CF5"/>
    <w:rsid w:val="00F75CFA"/>
    <w:rsid w:val="00F82974"/>
    <w:rsid w:val="00F843B9"/>
    <w:rsid w:val="00F869DE"/>
    <w:rsid w:val="00F95DAD"/>
    <w:rsid w:val="00FB3D71"/>
    <w:rsid w:val="00FB535B"/>
    <w:rsid w:val="00FB7E41"/>
    <w:rsid w:val="00FC0427"/>
    <w:rsid w:val="00FC1417"/>
    <w:rsid w:val="00FC2420"/>
    <w:rsid w:val="00FC265B"/>
    <w:rsid w:val="00FD1224"/>
    <w:rsid w:val="00FD3853"/>
    <w:rsid w:val="00FD48E8"/>
    <w:rsid w:val="00FD4D49"/>
    <w:rsid w:val="00FD4E79"/>
    <w:rsid w:val="00FD7319"/>
    <w:rsid w:val="00FD7A27"/>
    <w:rsid w:val="00FE12F5"/>
    <w:rsid w:val="00FE2314"/>
    <w:rsid w:val="00FE502A"/>
    <w:rsid w:val="00FE5C4E"/>
    <w:rsid w:val="00FF3FC2"/>
    <w:rsid w:val="00FF414D"/>
    <w:rsid w:val="00FF4F19"/>
    <w:rsid w:val="00FF5815"/>
    <w:rsid w:val="00FF5A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D5C914"/>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2.bin"/><Relationship Id="rId53" Type="http://schemas.openxmlformats.org/officeDocument/2006/relationships/image" Target="media/image44.png"/><Relationship Id="rId58" Type="http://schemas.openxmlformats.org/officeDocument/2006/relationships/image" Target="media/image49.jpeg"/><Relationship Id="rId66"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52.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39.jpe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50.jpeg"/><Relationship Id="rId67"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jpe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wmf"/><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1.jpeg"/><Relationship Id="rId55"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D4F94-EE30-48F7-9415-532BA7867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89</TotalTime>
  <Pages>18</Pages>
  <Words>1993</Words>
  <Characters>1136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1205</cp:revision>
  <dcterms:created xsi:type="dcterms:W3CDTF">2016-02-04T06:20:00Z</dcterms:created>
  <dcterms:modified xsi:type="dcterms:W3CDTF">2016-04-13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